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End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NoSpacing"/>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EndPr/>
                <w:sdtContent>
                  <w:p w14:paraId="08E6DF19" w14:textId="4688ABF2" w:rsidR="004F045B" w:rsidRDefault="004F045B">
                    <w:pPr>
                      <w:pStyle w:val="NoSpacing"/>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980814">
            <w:trPr>
              <w:trHeight w:val="586"/>
            </w:trPr>
            <w:tc>
              <w:tcPr>
                <w:tcW w:w="7672" w:type="dxa"/>
                <w:tcMar>
                  <w:top w:w="216" w:type="dxa"/>
                  <w:left w:w="115" w:type="dxa"/>
                  <w:bottom w:w="216" w:type="dxa"/>
                  <w:right w:w="115" w:type="dxa"/>
                </w:tcMar>
              </w:tcPr>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EndPr/>
                <w:sdtContent>
                  <w:p w14:paraId="292017F3" w14:textId="77777777" w:rsidR="004F045B" w:rsidRDefault="004F045B">
                    <w:pPr>
                      <w:pStyle w:val="NoSpacing"/>
                      <w:rPr>
                        <w:sz w:val="24"/>
                        <w:szCs w:val="24"/>
                        <w:u w:val="single"/>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Liora Huf &amp; Eddy Sraiber</w:t>
                    </w:r>
                  </w:p>
                </w:sdtContent>
              </w:sdt>
              <w:p w14:paraId="2F913BE9" w14:textId="77F5BB51" w:rsidR="00F63D1E" w:rsidRDefault="00F63D1E">
                <w:pPr>
                  <w:pStyle w:val="NoSpacing"/>
                  <w:rPr>
                    <w:color w:val="2F5496" w:themeColor="accent1" w:themeShade="BF"/>
                    <w:sz w:val="24"/>
                  </w:rPr>
                </w:pPr>
              </w:p>
            </w:tc>
          </w:tr>
          <w:tr w:rsidR="00F63D1E" w14:paraId="732449F4" w14:textId="77777777" w:rsidTr="00980814">
            <w:trPr>
              <w:trHeight w:val="586"/>
            </w:trPr>
            <w:tc>
              <w:tcPr>
                <w:tcW w:w="7672" w:type="dxa"/>
                <w:tcMar>
                  <w:top w:w="216" w:type="dxa"/>
                  <w:left w:w="115" w:type="dxa"/>
                  <w:bottom w:w="216" w:type="dxa"/>
                  <w:right w:w="115" w:type="dxa"/>
                </w:tcMar>
              </w:tcPr>
              <w:p w14:paraId="7BC94335" w14:textId="2537B314" w:rsidR="00F63D1E" w:rsidRDefault="00F63D1E">
                <w:pPr>
                  <w:pStyle w:val="NoSpacing"/>
                  <w:rPr>
                    <w:sz w:val="24"/>
                    <w:szCs w:val="24"/>
                    <w:u w:val="single"/>
                  </w:rPr>
                </w:pPr>
                <w:r>
                  <w:rPr>
                    <w:sz w:val="24"/>
                    <w:szCs w:val="24"/>
                    <w:u w:val="single"/>
                  </w:rPr>
                  <w:t>Supervisor: Shahar Gino</w:t>
                </w:r>
              </w:p>
            </w:tc>
          </w:tr>
          <w:tr w:rsidR="00F63D1E" w14:paraId="46311415" w14:textId="77777777" w:rsidTr="004F045B">
            <w:tc>
              <w:tcPr>
                <w:tcW w:w="7672" w:type="dxa"/>
                <w:tcMar>
                  <w:top w:w="216" w:type="dxa"/>
                  <w:left w:w="115" w:type="dxa"/>
                  <w:bottom w:w="216" w:type="dxa"/>
                  <w:right w:w="115" w:type="dxa"/>
                </w:tcMar>
              </w:tcPr>
              <w:p w14:paraId="751BCA69" w14:textId="77777777" w:rsidR="00F63D1E" w:rsidRDefault="00F63D1E">
                <w:pPr>
                  <w:pStyle w:val="NoSpacing"/>
                  <w:rPr>
                    <w:sz w:val="24"/>
                    <w:szCs w:val="24"/>
                    <w:u w:val="single"/>
                  </w:rPr>
                </w:pPr>
              </w:p>
            </w:tc>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6-13T00:00:00Z">
                    <w:dateFormat w:val="M-d-yyyy"/>
                    <w:lid w:val="en-US"/>
                    <w:storeMappedDataAs w:val="dateTime"/>
                    <w:calendar w:val="gregorian"/>
                  </w:date>
                </w:sdtPr>
                <w:sdtEndPr/>
                <w:sdtContent>
                  <w:p w14:paraId="3D284EA9" w14:textId="6DBABC8C" w:rsidR="004F045B" w:rsidRPr="004F045B" w:rsidRDefault="002D4785">
                    <w:pPr>
                      <w:pStyle w:val="NoSpacing"/>
                      <w:rPr>
                        <w:sz w:val="28"/>
                        <w:szCs w:val="28"/>
                      </w:rPr>
                    </w:pPr>
                    <w:r>
                      <w:rPr>
                        <w:sz w:val="28"/>
                        <w:szCs w:val="28"/>
                      </w:rPr>
                      <w:t>6-13-2020</w:t>
                    </w:r>
                  </w:p>
                </w:sdtContent>
              </w:sdt>
              <w:p w14:paraId="4E5E8901" w14:textId="77777777" w:rsidR="004F045B" w:rsidRDefault="004F045B">
                <w:pPr>
                  <w:pStyle w:val="NoSpacing"/>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TOCHeading"/>
          </w:pPr>
          <w:r>
            <w:t>Table of Contents</w:t>
          </w:r>
        </w:p>
        <w:p w14:paraId="43849585" w14:textId="49B65718" w:rsidR="002D78C1" w:rsidRDefault="00820492">
          <w:pPr>
            <w:pStyle w:val="TOC1"/>
            <w:tabs>
              <w:tab w:val="left" w:pos="440"/>
              <w:tab w:val="right" w:leader="dot" w:pos="8630"/>
            </w:tabs>
            <w:rPr>
              <w:rFonts w:eastAsiaTheme="minorEastAsia"/>
              <w:noProof/>
            </w:rPr>
          </w:pPr>
          <w:r>
            <w:fldChar w:fldCharType="begin"/>
          </w:r>
          <w:r>
            <w:instrText xml:space="preserve"> TOC \o "1-3" \h \z \u </w:instrText>
          </w:r>
          <w:r>
            <w:fldChar w:fldCharType="separate"/>
          </w:r>
          <w:hyperlink w:anchor="_Toc42531325" w:history="1">
            <w:r w:rsidR="002D78C1" w:rsidRPr="00FE5F90">
              <w:rPr>
                <w:rStyle w:val="Hyperlink"/>
                <w:noProof/>
              </w:rPr>
              <w:t>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25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5068E123" w14:textId="1C6E84E3" w:rsidR="002D78C1" w:rsidRDefault="001878F1">
          <w:pPr>
            <w:pStyle w:val="TOC2"/>
            <w:tabs>
              <w:tab w:val="left" w:pos="880"/>
              <w:tab w:val="right" w:leader="dot" w:pos="8630"/>
            </w:tabs>
            <w:rPr>
              <w:rFonts w:eastAsiaTheme="minorEastAsia"/>
              <w:noProof/>
            </w:rPr>
          </w:pPr>
          <w:hyperlink w:anchor="_Toc42531326" w:history="1">
            <w:r w:rsidR="002D78C1" w:rsidRPr="00FE5F90">
              <w:rPr>
                <w:rStyle w:val="Hyperlink"/>
                <w:noProof/>
              </w:rPr>
              <w:t>1.1</w:t>
            </w:r>
            <w:r w:rsidR="002D78C1">
              <w:rPr>
                <w:rFonts w:eastAsiaTheme="minorEastAsia"/>
                <w:noProof/>
              </w:rPr>
              <w:tab/>
            </w:r>
            <w:r w:rsidR="002D78C1" w:rsidRPr="00FE5F90">
              <w:rPr>
                <w:rStyle w:val="Hyperlink"/>
                <w:noProof/>
              </w:rPr>
              <w:t>Abbreviations</w:t>
            </w:r>
            <w:r w:rsidR="002D78C1">
              <w:rPr>
                <w:noProof/>
                <w:webHidden/>
              </w:rPr>
              <w:tab/>
            </w:r>
            <w:r w:rsidR="002D78C1">
              <w:rPr>
                <w:noProof/>
                <w:webHidden/>
              </w:rPr>
              <w:fldChar w:fldCharType="begin"/>
            </w:r>
            <w:r w:rsidR="002D78C1">
              <w:rPr>
                <w:noProof/>
                <w:webHidden/>
              </w:rPr>
              <w:instrText xml:space="preserve"> PAGEREF _Toc42531326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6291E30A" w14:textId="024207E8" w:rsidR="002D78C1" w:rsidRDefault="001878F1">
          <w:pPr>
            <w:pStyle w:val="TOC2"/>
            <w:tabs>
              <w:tab w:val="left" w:pos="880"/>
              <w:tab w:val="right" w:leader="dot" w:pos="8630"/>
            </w:tabs>
            <w:rPr>
              <w:rFonts w:eastAsiaTheme="minorEastAsia"/>
              <w:noProof/>
            </w:rPr>
          </w:pPr>
          <w:hyperlink w:anchor="_Toc42531327" w:history="1">
            <w:r w:rsidR="002D78C1" w:rsidRPr="00FE5F90">
              <w:rPr>
                <w:rStyle w:val="Hyperlink"/>
                <w:noProof/>
              </w:rPr>
              <w:t>1.2</w:t>
            </w:r>
            <w:r w:rsidR="002D78C1">
              <w:rPr>
                <w:rFonts w:eastAsiaTheme="minorEastAsia"/>
                <w:noProof/>
              </w:rPr>
              <w:tab/>
            </w:r>
            <w:r w:rsidR="002D78C1" w:rsidRPr="00FE5F90">
              <w:rPr>
                <w:rStyle w:val="Hyperlink"/>
                <w:noProof/>
              </w:rPr>
              <w:t>The K means algorithm</w:t>
            </w:r>
            <w:r w:rsidR="002D78C1">
              <w:rPr>
                <w:noProof/>
                <w:webHidden/>
              </w:rPr>
              <w:tab/>
            </w:r>
            <w:r w:rsidR="002D78C1">
              <w:rPr>
                <w:noProof/>
                <w:webHidden/>
              </w:rPr>
              <w:fldChar w:fldCharType="begin"/>
            </w:r>
            <w:r w:rsidR="002D78C1">
              <w:rPr>
                <w:noProof/>
                <w:webHidden/>
              </w:rPr>
              <w:instrText xml:space="preserve"> PAGEREF _Toc42531327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11BFE2FB" w14:textId="0C50FDAA" w:rsidR="002D78C1" w:rsidRDefault="001878F1">
          <w:pPr>
            <w:pStyle w:val="TOC3"/>
            <w:tabs>
              <w:tab w:val="left" w:pos="1320"/>
              <w:tab w:val="right" w:leader="dot" w:pos="8630"/>
            </w:tabs>
            <w:rPr>
              <w:rFonts w:eastAsiaTheme="minorEastAsia"/>
              <w:noProof/>
            </w:rPr>
          </w:pPr>
          <w:hyperlink w:anchor="_Toc42531328" w:history="1">
            <w:r w:rsidR="002D78C1" w:rsidRPr="00FE5F90">
              <w:rPr>
                <w:rStyle w:val="Hyperlink"/>
                <w:noProof/>
              </w:rPr>
              <w:t>1.2.1</w:t>
            </w:r>
            <w:r w:rsidR="002D78C1">
              <w:rPr>
                <w:rFonts w:eastAsiaTheme="minorEastAsia"/>
                <w:noProof/>
              </w:rPr>
              <w:tab/>
            </w:r>
            <w:r w:rsidR="002D78C1" w:rsidRPr="00FE5F90">
              <w:rPr>
                <w:rStyle w:val="Hyperlink"/>
                <w:noProof/>
              </w:rPr>
              <w:t>The algorithm steps</w:t>
            </w:r>
            <w:r w:rsidR="002D78C1">
              <w:rPr>
                <w:noProof/>
                <w:webHidden/>
              </w:rPr>
              <w:tab/>
            </w:r>
            <w:r w:rsidR="002D78C1">
              <w:rPr>
                <w:noProof/>
                <w:webHidden/>
              </w:rPr>
              <w:fldChar w:fldCharType="begin"/>
            </w:r>
            <w:r w:rsidR="002D78C1">
              <w:rPr>
                <w:noProof/>
                <w:webHidden/>
              </w:rPr>
              <w:instrText xml:space="preserve"> PAGEREF _Toc42531328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097383B0" w14:textId="3282B21C" w:rsidR="002D78C1" w:rsidRDefault="001878F1">
          <w:pPr>
            <w:pStyle w:val="TOC2"/>
            <w:tabs>
              <w:tab w:val="left" w:pos="880"/>
              <w:tab w:val="right" w:leader="dot" w:pos="8630"/>
            </w:tabs>
            <w:rPr>
              <w:rFonts w:eastAsiaTheme="minorEastAsia"/>
              <w:noProof/>
            </w:rPr>
          </w:pPr>
          <w:hyperlink w:anchor="_Toc42531329" w:history="1">
            <w:r w:rsidR="002D78C1" w:rsidRPr="00FE5F90">
              <w:rPr>
                <w:rStyle w:val="Hyperlink"/>
                <w:noProof/>
              </w:rPr>
              <w:t>1.3</w:t>
            </w:r>
            <w:r w:rsidR="002D78C1">
              <w:rPr>
                <w:rFonts w:eastAsiaTheme="minorEastAsia"/>
                <w:noProof/>
              </w:rPr>
              <w:tab/>
            </w:r>
            <w:r w:rsidR="002D78C1" w:rsidRPr="00FE5F90">
              <w:rPr>
                <w:rStyle w:val="Hyperlink"/>
                <w:noProof/>
              </w:rPr>
              <w:t>AMBA APB</w:t>
            </w:r>
            <w:r w:rsidR="002D78C1">
              <w:rPr>
                <w:noProof/>
                <w:webHidden/>
              </w:rPr>
              <w:tab/>
            </w:r>
            <w:r w:rsidR="002D78C1">
              <w:rPr>
                <w:noProof/>
                <w:webHidden/>
              </w:rPr>
              <w:fldChar w:fldCharType="begin"/>
            </w:r>
            <w:r w:rsidR="002D78C1">
              <w:rPr>
                <w:noProof/>
                <w:webHidden/>
              </w:rPr>
              <w:instrText xml:space="preserve"> PAGEREF _Toc42531329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2F8FBBDF" w14:textId="28DE65AE" w:rsidR="002D78C1" w:rsidRDefault="001878F1">
          <w:pPr>
            <w:pStyle w:val="TOC3"/>
            <w:tabs>
              <w:tab w:val="left" w:pos="1320"/>
              <w:tab w:val="right" w:leader="dot" w:pos="8630"/>
            </w:tabs>
            <w:rPr>
              <w:rFonts w:eastAsiaTheme="minorEastAsia"/>
              <w:noProof/>
            </w:rPr>
          </w:pPr>
          <w:hyperlink w:anchor="_Toc42531330" w:history="1">
            <w:r w:rsidR="002D78C1" w:rsidRPr="00FE5F90">
              <w:rPr>
                <w:rStyle w:val="Hyperlink"/>
                <w:noProof/>
              </w:rPr>
              <w:t>1.3.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30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3827380C" w14:textId="0A850F36" w:rsidR="002D78C1" w:rsidRDefault="001878F1">
          <w:pPr>
            <w:pStyle w:val="TOC3"/>
            <w:tabs>
              <w:tab w:val="left" w:pos="1320"/>
              <w:tab w:val="right" w:leader="dot" w:pos="8630"/>
            </w:tabs>
            <w:rPr>
              <w:rFonts w:eastAsiaTheme="minorEastAsia"/>
              <w:noProof/>
            </w:rPr>
          </w:pPr>
          <w:hyperlink w:anchor="_Toc42531331" w:history="1">
            <w:r w:rsidR="002D78C1" w:rsidRPr="00FE5F90">
              <w:rPr>
                <w:rStyle w:val="Hyperlink"/>
                <w:noProof/>
              </w:rPr>
              <w:t>1.3.2</w:t>
            </w:r>
            <w:r w:rsidR="002D78C1">
              <w:rPr>
                <w:rFonts w:eastAsiaTheme="minorEastAsia"/>
                <w:noProof/>
              </w:rPr>
              <w:tab/>
            </w:r>
            <w:r w:rsidR="002D78C1" w:rsidRPr="00FE5F90">
              <w:rPr>
                <w:rStyle w:val="Hyperlink"/>
                <w:noProof/>
              </w:rPr>
              <w:t>Transfers</w:t>
            </w:r>
            <w:r w:rsidR="002D78C1">
              <w:rPr>
                <w:noProof/>
                <w:webHidden/>
              </w:rPr>
              <w:tab/>
            </w:r>
            <w:r w:rsidR="002D78C1">
              <w:rPr>
                <w:noProof/>
                <w:webHidden/>
              </w:rPr>
              <w:fldChar w:fldCharType="begin"/>
            </w:r>
            <w:r w:rsidR="002D78C1">
              <w:rPr>
                <w:noProof/>
                <w:webHidden/>
              </w:rPr>
              <w:instrText xml:space="preserve"> PAGEREF _Toc42531331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539DFCA0" w14:textId="5F045EC2" w:rsidR="002D78C1" w:rsidRDefault="001878F1">
          <w:pPr>
            <w:pStyle w:val="TOC2"/>
            <w:tabs>
              <w:tab w:val="left" w:pos="880"/>
              <w:tab w:val="right" w:leader="dot" w:pos="8630"/>
            </w:tabs>
            <w:rPr>
              <w:rFonts w:eastAsiaTheme="minorEastAsia"/>
              <w:noProof/>
            </w:rPr>
          </w:pPr>
          <w:hyperlink w:anchor="_Toc42531332" w:history="1">
            <w:r w:rsidR="002D78C1" w:rsidRPr="00FE5F90">
              <w:rPr>
                <w:rStyle w:val="Hyperlink"/>
                <w:noProof/>
              </w:rPr>
              <w:t>1.4</w:t>
            </w:r>
            <w:r w:rsidR="002D78C1">
              <w:rPr>
                <w:rFonts w:eastAsiaTheme="minorEastAsia"/>
                <w:noProof/>
              </w:rPr>
              <w:tab/>
            </w:r>
            <w:r w:rsidR="002D78C1" w:rsidRPr="00FE5F90">
              <w:rPr>
                <w:rStyle w:val="Hyperlink"/>
                <w:noProof/>
              </w:rPr>
              <w:t>Paper summary</w:t>
            </w:r>
            <w:r w:rsidR="002D78C1">
              <w:rPr>
                <w:noProof/>
                <w:webHidden/>
              </w:rPr>
              <w:tab/>
            </w:r>
            <w:r w:rsidR="002D78C1">
              <w:rPr>
                <w:noProof/>
                <w:webHidden/>
              </w:rPr>
              <w:fldChar w:fldCharType="begin"/>
            </w:r>
            <w:r w:rsidR="002D78C1">
              <w:rPr>
                <w:noProof/>
                <w:webHidden/>
              </w:rPr>
              <w:instrText xml:space="preserve"> PAGEREF _Toc42531332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6EF15EEA" w14:textId="4BB3D354" w:rsidR="002D78C1" w:rsidRDefault="001878F1">
          <w:pPr>
            <w:pStyle w:val="TOC3"/>
            <w:tabs>
              <w:tab w:val="left" w:pos="1320"/>
              <w:tab w:val="right" w:leader="dot" w:pos="8630"/>
            </w:tabs>
            <w:rPr>
              <w:rFonts w:eastAsiaTheme="minorEastAsia"/>
              <w:noProof/>
            </w:rPr>
          </w:pPr>
          <w:hyperlink w:anchor="_Toc42531333" w:history="1">
            <w:r w:rsidR="002D78C1" w:rsidRPr="00FE5F90">
              <w:rPr>
                <w:rStyle w:val="Hyperlink"/>
                <w:noProof/>
              </w:rPr>
              <w:t>1.4.1</w:t>
            </w:r>
            <w:r w:rsidR="002D78C1">
              <w:rPr>
                <w:rFonts w:eastAsiaTheme="minorEastAsia"/>
                <w:noProof/>
              </w:rPr>
              <w:tab/>
            </w:r>
            <w:r w:rsidR="002D78C1" w:rsidRPr="00FE5F90">
              <w:rPr>
                <w:rStyle w:val="Hyperlink"/>
                <w:noProof/>
              </w:rPr>
              <w:t>K means clustering distance computation</w:t>
            </w:r>
            <w:r w:rsidR="002D78C1">
              <w:rPr>
                <w:noProof/>
                <w:webHidden/>
              </w:rPr>
              <w:tab/>
            </w:r>
            <w:r w:rsidR="002D78C1">
              <w:rPr>
                <w:noProof/>
                <w:webHidden/>
              </w:rPr>
              <w:fldChar w:fldCharType="begin"/>
            </w:r>
            <w:r w:rsidR="002D78C1">
              <w:rPr>
                <w:noProof/>
                <w:webHidden/>
              </w:rPr>
              <w:instrText xml:space="preserve"> PAGEREF _Toc42531333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3CD31A37" w14:textId="7652A3FF" w:rsidR="002D78C1" w:rsidRDefault="001878F1">
          <w:pPr>
            <w:pStyle w:val="TOC3"/>
            <w:tabs>
              <w:tab w:val="left" w:pos="1320"/>
              <w:tab w:val="right" w:leader="dot" w:pos="8630"/>
            </w:tabs>
            <w:rPr>
              <w:rFonts w:eastAsiaTheme="minorEastAsia"/>
              <w:noProof/>
            </w:rPr>
          </w:pPr>
          <w:hyperlink w:anchor="_Toc42531334" w:history="1">
            <w:r w:rsidR="002D78C1" w:rsidRPr="00FE5F90">
              <w:rPr>
                <w:rStyle w:val="Hyperlink"/>
                <w:noProof/>
              </w:rPr>
              <w:t>1.4.2</w:t>
            </w:r>
            <w:r w:rsidR="002D78C1">
              <w:rPr>
                <w:rFonts w:eastAsiaTheme="minorEastAsia"/>
                <w:noProof/>
              </w:rPr>
              <w:tab/>
            </w:r>
            <w:r w:rsidR="002D78C1" w:rsidRPr="00FE5F90">
              <w:rPr>
                <w:rStyle w:val="Hyperlink"/>
                <w:noProof/>
              </w:rPr>
              <w:t>K means past implementations and improvements</w:t>
            </w:r>
            <w:r w:rsidR="002D78C1">
              <w:rPr>
                <w:noProof/>
                <w:webHidden/>
              </w:rPr>
              <w:tab/>
            </w:r>
            <w:r w:rsidR="002D78C1">
              <w:rPr>
                <w:noProof/>
                <w:webHidden/>
              </w:rPr>
              <w:fldChar w:fldCharType="begin"/>
            </w:r>
            <w:r w:rsidR="002D78C1">
              <w:rPr>
                <w:noProof/>
                <w:webHidden/>
              </w:rPr>
              <w:instrText xml:space="preserve"> PAGEREF _Toc42531334 \h </w:instrText>
            </w:r>
            <w:r w:rsidR="002D78C1">
              <w:rPr>
                <w:noProof/>
                <w:webHidden/>
              </w:rPr>
            </w:r>
            <w:r w:rsidR="002D78C1">
              <w:rPr>
                <w:noProof/>
                <w:webHidden/>
              </w:rPr>
              <w:fldChar w:fldCharType="separate"/>
            </w:r>
            <w:r w:rsidR="002D78C1">
              <w:rPr>
                <w:noProof/>
                <w:webHidden/>
              </w:rPr>
              <w:t>16</w:t>
            </w:r>
            <w:r w:rsidR="002D78C1">
              <w:rPr>
                <w:noProof/>
                <w:webHidden/>
              </w:rPr>
              <w:fldChar w:fldCharType="end"/>
            </w:r>
          </w:hyperlink>
        </w:p>
        <w:p w14:paraId="09A17657" w14:textId="63710817" w:rsidR="002D78C1" w:rsidRDefault="001878F1">
          <w:pPr>
            <w:pStyle w:val="TOC3"/>
            <w:tabs>
              <w:tab w:val="left" w:pos="1320"/>
              <w:tab w:val="right" w:leader="dot" w:pos="8630"/>
            </w:tabs>
            <w:rPr>
              <w:rFonts w:eastAsiaTheme="minorEastAsia"/>
              <w:noProof/>
            </w:rPr>
          </w:pPr>
          <w:hyperlink w:anchor="_Toc42531335" w:history="1">
            <w:r w:rsidR="002D78C1" w:rsidRPr="00FE5F90">
              <w:rPr>
                <w:rStyle w:val="Hyperlink"/>
                <w:noProof/>
              </w:rPr>
              <w:t>1.4.3</w:t>
            </w:r>
            <w:r w:rsidR="002D78C1">
              <w:rPr>
                <w:rFonts w:eastAsiaTheme="minorEastAsia"/>
                <w:noProof/>
              </w:rPr>
              <w:tab/>
            </w:r>
            <w:r w:rsidR="002D78C1" w:rsidRPr="00FE5F90">
              <w:rPr>
                <w:rStyle w:val="Hyperlink"/>
                <w:noProof/>
              </w:rPr>
              <w:t>The paper’s implementation proposal</w:t>
            </w:r>
            <w:r w:rsidR="002D78C1">
              <w:rPr>
                <w:noProof/>
                <w:webHidden/>
              </w:rPr>
              <w:tab/>
            </w:r>
            <w:r w:rsidR="002D78C1">
              <w:rPr>
                <w:noProof/>
                <w:webHidden/>
              </w:rPr>
              <w:fldChar w:fldCharType="begin"/>
            </w:r>
            <w:r w:rsidR="002D78C1">
              <w:rPr>
                <w:noProof/>
                <w:webHidden/>
              </w:rPr>
              <w:instrText xml:space="preserve"> PAGEREF _Toc42531335 \h </w:instrText>
            </w:r>
            <w:r w:rsidR="002D78C1">
              <w:rPr>
                <w:noProof/>
                <w:webHidden/>
              </w:rPr>
            </w:r>
            <w:r w:rsidR="002D78C1">
              <w:rPr>
                <w:noProof/>
                <w:webHidden/>
              </w:rPr>
              <w:fldChar w:fldCharType="separate"/>
            </w:r>
            <w:r w:rsidR="002D78C1">
              <w:rPr>
                <w:noProof/>
                <w:webHidden/>
              </w:rPr>
              <w:t>17</w:t>
            </w:r>
            <w:r w:rsidR="002D78C1">
              <w:rPr>
                <w:noProof/>
                <w:webHidden/>
              </w:rPr>
              <w:fldChar w:fldCharType="end"/>
            </w:r>
          </w:hyperlink>
        </w:p>
        <w:p w14:paraId="1245B097" w14:textId="20364A38" w:rsidR="002D78C1" w:rsidRDefault="001878F1">
          <w:pPr>
            <w:pStyle w:val="TOC3"/>
            <w:tabs>
              <w:tab w:val="left" w:pos="1320"/>
              <w:tab w:val="right" w:leader="dot" w:pos="8630"/>
            </w:tabs>
            <w:rPr>
              <w:rFonts w:eastAsiaTheme="minorEastAsia"/>
              <w:noProof/>
            </w:rPr>
          </w:pPr>
          <w:hyperlink w:anchor="_Toc42531336" w:history="1">
            <w:r w:rsidR="002D78C1" w:rsidRPr="00FE5F90">
              <w:rPr>
                <w:rStyle w:val="Hyperlink"/>
                <w:noProof/>
              </w:rPr>
              <w:t>1.4.4</w:t>
            </w:r>
            <w:r w:rsidR="002D78C1">
              <w:rPr>
                <w:rFonts w:eastAsiaTheme="minorEastAsia"/>
                <w:noProof/>
              </w:rPr>
              <w:tab/>
            </w:r>
            <w:r w:rsidR="002D78C1" w:rsidRPr="00FE5F90">
              <w:rPr>
                <w:rStyle w:val="Hyperlink"/>
                <w:noProof/>
              </w:rPr>
              <w:t>Hardware Synthesis Results</w:t>
            </w:r>
            <w:r w:rsidR="002D78C1">
              <w:rPr>
                <w:noProof/>
                <w:webHidden/>
              </w:rPr>
              <w:tab/>
            </w:r>
            <w:r w:rsidR="002D78C1">
              <w:rPr>
                <w:noProof/>
                <w:webHidden/>
              </w:rPr>
              <w:fldChar w:fldCharType="begin"/>
            </w:r>
            <w:r w:rsidR="002D78C1">
              <w:rPr>
                <w:noProof/>
                <w:webHidden/>
              </w:rPr>
              <w:instrText xml:space="preserve"> PAGEREF _Toc42531336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16944130" w14:textId="53DC1114" w:rsidR="002D78C1" w:rsidRDefault="001878F1">
          <w:pPr>
            <w:pStyle w:val="TOC3"/>
            <w:tabs>
              <w:tab w:val="left" w:pos="1320"/>
              <w:tab w:val="right" w:leader="dot" w:pos="8630"/>
            </w:tabs>
            <w:rPr>
              <w:rFonts w:eastAsiaTheme="minorEastAsia"/>
              <w:noProof/>
            </w:rPr>
          </w:pPr>
          <w:hyperlink w:anchor="_Toc42531337" w:history="1">
            <w:r w:rsidR="002D78C1" w:rsidRPr="00FE5F90">
              <w:rPr>
                <w:rStyle w:val="Hyperlink"/>
                <w:noProof/>
              </w:rPr>
              <w:t>1.4.5</w:t>
            </w:r>
            <w:r w:rsidR="002D78C1">
              <w:rPr>
                <w:rFonts w:eastAsiaTheme="minorEastAsia"/>
                <w:noProof/>
              </w:rPr>
              <w:tab/>
            </w:r>
            <w:r w:rsidR="002D78C1" w:rsidRPr="00FE5F90">
              <w:rPr>
                <w:rStyle w:val="Hyperlink"/>
                <w:noProof/>
              </w:rPr>
              <w:t>Paper’s conclusion</w:t>
            </w:r>
            <w:r w:rsidR="002D78C1">
              <w:rPr>
                <w:noProof/>
                <w:webHidden/>
              </w:rPr>
              <w:tab/>
            </w:r>
            <w:r w:rsidR="002D78C1">
              <w:rPr>
                <w:noProof/>
                <w:webHidden/>
              </w:rPr>
              <w:fldChar w:fldCharType="begin"/>
            </w:r>
            <w:r w:rsidR="002D78C1">
              <w:rPr>
                <w:noProof/>
                <w:webHidden/>
              </w:rPr>
              <w:instrText xml:space="preserve"> PAGEREF _Toc42531337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509587FB" w14:textId="2F5A3CC0" w:rsidR="002D78C1" w:rsidRDefault="001878F1">
          <w:pPr>
            <w:pStyle w:val="TOC1"/>
            <w:tabs>
              <w:tab w:val="left" w:pos="440"/>
              <w:tab w:val="right" w:leader="dot" w:pos="8630"/>
            </w:tabs>
            <w:rPr>
              <w:rFonts w:eastAsiaTheme="minorEastAsia"/>
              <w:noProof/>
            </w:rPr>
          </w:pPr>
          <w:hyperlink w:anchor="_Toc42531338" w:history="1">
            <w:r w:rsidR="002D78C1" w:rsidRPr="00FE5F90">
              <w:rPr>
                <w:rStyle w:val="Hyperlink"/>
                <w:noProof/>
              </w:rPr>
              <w:t>2</w:t>
            </w:r>
            <w:r w:rsidR="002D78C1">
              <w:rPr>
                <w:rFonts w:eastAsiaTheme="minorEastAsia"/>
                <w:noProof/>
              </w:rPr>
              <w:tab/>
            </w:r>
            <w:r w:rsidR="002D78C1" w:rsidRPr="00FE5F90">
              <w:rPr>
                <w:rStyle w:val="Hyperlink"/>
                <w:noProof/>
              </w:rPr>
              <w:t>Architecture</w:t>
            </w:r>
            <w:r w:rsidR="002D78C1">
              <w:rPr>
                <w:noProof/>
                <w:webHidden/>
              </w:rPr>
              <w:tab/>
            </w:r>
            <w:r w:rsidR="002D78C1">
              <w:rPr>
                <w:noProof/>
                <w:webHidden/>
              </w:rPr>
              <w:fldChar w:fldCharType="begin"/>
            </w:r>
            <w:r w:rsidR="002D78C1">
              <w:rPr>
                <w:noProof/>
                <w:webHidden/>
              </w:rPr>
              <w:instrText xml:space="preserve"> PAGEREF _Toc42531338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138E9535" w14:textId="20C50168" w:rsidR="002D78C1" w:rsidRDefault="001878F1">
          <w:pPr>
            <w:pStyle w:val="TOC2"/>
            <w:tabs>
              <w:tab w:val="left" w:pos="880"/>
              <w:tab w:val="right" w:leader="dot" w:pos="8630"/>
            </w:tabs>
            <w:rPr>
              <w:rFonts w:eastAsiaTheme="minorEastAsia"/>
              <w:noProof/>
            </w:rPr>
          </w:pPr>
          <w:hyperlink w:anchor="_Toc42531339" w:history="1">
            <w:r w:rsidR="002D78C1" w:rsidRPr="00FE5F90">
              <w:rPr>
                <w:rStyle w:val="Hyperlink"/>
                <w:noProof/>
              </w:rPr>
              <w:t>2.1</w:t>
            </w:r>
            <w:r w:rsidR="002D78C1">
              <w:rPr>
                <w:rFonts w:eastAsiaTheme="minorEastAsia"/>
                <w:noProof/>
              </w:rPr>
              <w:tab/>
            </w:r>
            <w:r w:rsidR="002D78C1" w:rsidRPr="00FE5F90">
              <w:rPr>
                <w:rStyle w:val="Hyperlink"/>
                <w:noProof/>
              </w:rPr>
              <w:t>Block Diagram</w:t>
            </w:r>
            <w:r w:rsidR="002D78C1">
              <w:rPr>
                <w:noProof/>
                <w:webHidden/>
              </w:rPr>
              <w:tab/>
            </w:r>
            <w:r w:rsidR="002D78C1">
              <w:rPr>
                <w:noProof/>
                <w:webHidden/>
              </w:rPr>
              <w:fldChar w:fldCharType="begin"/>
            </w:r>
            <w:r w:rsidR="002D78C1">
              <w:rPr>
                <w:noProof/>
                <w:webHidden/>
              </w:rPr>
              <w:instrText xml:space="preserve"> PAGEREF _Toc42531339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5FFED0BE" w14:textId="3F86A646" w:rsidR="002D78C1" w:rsidRDefault="001878F1">
          <w:pPr>
            <w:pStyle w:val="TOC2"/>
            <w:tabs>
              <w:tab w:val="left" w:pos="880"/>
              <w:tab w:val="right" w:leader="dot" w:pos="8630"/>
            </w:tabs>
            <w:rPr>
              <w:rFonts w:eastAsiaTheme="minorEastAsia"/>
              <w:noProof/>
            </w:rPr>
          </w:pPr>
          <w:hyperlink w:anchor="_Toc42531340" w:history="1">
            <w:r w:rsidR="002D78C1" w:rsidRPr="00FE5F90">
              <w:rPr>
                <w:rStyle w:val="Hyperlink"/>
                <w:noProof/>
              </w:rPr>
              <w:t>2.2</w:t>
            </w:r>
            <w:r w:rsidR="002D78C1">
              <w:rPr>
                <w:rFonts w:eastAsiaTheme="minorEastAsia"/>
                <w:noProof/>
              </w:rPr>
              <w:tab/>
            </w:r>
            <w:r w:rsidR="002D78C1" w:rsidRPr="00FE5F90">
              <w:rPr>
                <w:rStyle w:val="Hyperlink"/>
                <w:noProof/>
              </w:rPr>
              <w:t>Block Description</w:t>
            </w:r>
            <w:r w:rsidR="002D78C1">
              <w:rPr>
                <w:noProof/>
                <w:webHidden/>
              </w:rPr>
              <w:tab/>
            </w:r>
            <w:r w:rsidR="002D78C1">
              <w:rPr>
                <w:noProof/>
                <w:webHidden/>
              </w:rPr>
              <w:fldChar w:fldCharType="begin"/>
            </w:r>
            <w:r w:rsidR="002D78C1">
              <w:rPr>
                <w:noProof/>
                <w:webHidden/>
              </w:rPr>
              <w:instrText xml:space="preserve"> PAGEREF _Toc42531340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D9AF598" w14:textId="52366976" w:rsidR="002D78C1" w:rsidRDefault="001878F1">
          <w:pPr>
            <w:pStyle w:val="TOC3"/>
            <w:tabs>
              <w:tab w:val="left" w:pos="1320"/>
              <w:tab w:val="right" w:leader="dot" w:pos="8630"/>
            </w:tabs>
            <w:rPr>
              <w:rFonts w:eastAsiaTheme="minorEastAsia"/>
              <w:noProof/>
            </w:rPr>
          </w:pPr>
          <w:hyperlink w:anchor="_Toc42531341" w:history="1">
            <w:r w:rsidR="002D78C1" w:rsidRPr="00FE5F90">
              <w:rPr>
                <w:rStyle w:val="Hyperlink"/>
                <w:noProof/>
              </w:rPr>
              <w:t>2.2.1</w:t>
            </w:r>
            <w:r w:rsidR="002D78C1">
              <w:rPr>
                <w:rFonts w:eastAsiaTheme="minorEastAsia"/>
                <w:noProof/>
              </w:rPr>
              <w:tab/>
            </w:r>
            <w:r w:rsidR="002D78C1" w:rsidRPr="00FE5F90">
              <w:rPr>
                <w:rStyle w:val="Hyperlink"/>
                <w:noProof/>
              </w:rPr>
              <w:t>Pipeline diagrams</w:t>
            </w:r>
            <w:r w:rsidR="002D78C1">
              <w:rPr>
                <w:noProof/>
                <w:webHidden/>
              </w:rPr>
              <w:tab/>
            </w:r>
            <w:r w:rsidR="002D78C1">
              <w:rPr>
                <w:noProof/>
                <w:webHidden/>
              </w:rPr>
              <w:fldChar w:fldCharType="begin"/>
            </w:r>
            <w:r w:rsidR="002D78C1">
              <w:rPr>
                <w:noProof/>
                <w:webHidden/>
              </w:rPr>
              <w:instrText xml:space="preserve"> PAGEREF _Toc42531341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CCCA9A0" w14:textId="22B3F1FA" w:rsidR="002D78C1" w:rsidRDefault="001878F1">
          <w:pPr>
            <w:pStyle w:val="TOC3"/>
            <w:tabs>
              <w:tab w:val="left" w:pos="1320"/>
              <w:tab w:val="right" w:leader="dot" w:pos="8630"/>
            </w:tabs>
            <w:rPr>
              <w:rFonts w:eastAsiaTheme="minorEastAsia"/>
              <w:noProof/>
            </w:rPr>
          </w:pPr>
          <w:hyperlink w:anchor="_Toc42531342" w:history="1">
            <w:r w:rsidR="002D78C1" w:rsidRPr="00FE5F90">
              <w:rPr>
                <w:rStyle w:val="Hyperlink"/>
                <w:noProof/>
              </w:rPr>
              <w:t>2.2.2</w:t>
            </w:r>
            <w:r w:rsidR="002D78C1">
              <w:rPr>
                <w:rFonts w:eastAsiaTheme="minorEastAsia"/>
                <w:noProof/>
              </w:rPr>
              <w:tab/>
            </w:r>
            <w:r w:rsidR="002D78C1" w:rsidRPr="00FE5F90">
              <w:rPr>
                <w:rStyle w:val="Hyperlink"/>
                <w:noProof/>
              </w:rPr>
              <w:t>Timing diagrams</w:t>
            </w:r>
            <w:r w:rsidR="002D78C1">
              <w:rPr>
                <w:noProof/>
                <w:webHidden/>
              </w:rPr>
              <w:tab/>
            </w:r>
            <w:r w:rsidR="002D78C1">
              <w:rPr>
                <w:noProof/>
                <w:webHidden/>
              </w:rPr>
              <w:fldChar w:fldCharType="begin"/>
            </w:r>
            <w:r w:rsidR="002D78C1">
              <w:rPr>
                <w:noProof/>
                <w:webHidden/>
              </w:rPr>
              <w:instrText xml:space="preserve"> PAGEREF _Toc42531342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2943E0F" w14:textId="3FCD640C" w:rsidR="002D78C1" w:rsidRDefault="001878F1">
          <w:pPr>
            <w:pStyle w:val="TOC2"/>
            <w:tabs>
              <w:tab w:val="left" w:pos="880"/>
              <w:tab w:val="right" w:leader="dot" w:pos="8630"/>
            </w:tabs>
            <w:rPr>
              <w:rFonts w:eastAsiaTheme="minorEastAsia"/>
              <w:noProof/>
            </w:rPr>
          </w:pPr>
          <w:hyperlink w:anchor="_Toc42531343" w:history="1">
            <w:r w:rsidR="002D78C1" w:rsidRPr="00FE5F90">
              <w:rPr>
                <w:rStyle w:val="Hyperlink"/>
                <w:noProof/>
              </w:rPr>
              <w:t>2.3</w:t>
            </w:r>
            <w:r w:rsidR="002D78C1">
              <w:rPr>
                <w:rFonts w:eastAsiaTheme="minorEastAsia"/>
                <w:noProof/>
              </w:rPr>
              <w:tab/>
            </w:r>
            <w:r w:rsidR="002D78C1" w:rsidRPr="00FE5F90">
              <w:rPr>
                <w:rStyle w:val="Hyperlink"/>
                <w:noProof/>
              </w:rPr>
              <w:t>Pins Description</w:t>
            </w:r>
            <w:r w:rsidR="002D78C1">
              <w:rPr>
                <w:noProof/>
                <w:webHidden/>
              </w:rPr>
              <w:tab/>
            </w:r>
            <w:r w:rsidR="002D78C1">
              <w:rPr>
                <w:noProof/>
                <w:webHidden/>
              </w:rPr>
              <w:fldChar w:fldCharType="begin"/>
            </w:r>
            <w:r w:rsidR="002D78C1">
              <w:rPr>
                <w:noProof/>
                <w:webHidden/>
              </w:rPr>
              <w:instrText xml:space="preserve"> PAGEREF _Toc42531343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6C1DA49B" w14:textId="21BF6067" w:rsidR="002D78C1" w:rsidRDefault="001878F1">
          <w:pPr>
            <w:pStyle w:val="TOC2"/>
            <w:tabs>
              <w:tab w:val="left" w:pos="880"/>
              <w:tab w:val="right" w:leader="dot" w:pos="8630"/>
            </w:tabs>
            <w:rPr>
              <w:rFonts w:eastAsiaTheme="minorEastAsia"/>
              <w:noProof/>
            </w:rPr>
          </w:pPr>
          <w:hyperlink w:anchor="_Toc42531344" w:history="1">
            <w:r w:rsidR="002D78C1" w:rsidRPr="00FE5F90">
              <w:rPr>
                <w:rStyle w:val="Hyperlink"/>
                <w:noProof/>
              </w:rPr>
              <w:t>2.4</w:t>
            </w:r>
            <w:r w:rsidR="002D78C1">
              <w:rPr>
                <w:rFonts w:eastAsiaTheme="minorEastAsia"/>
                <w:noProof/>
              </w:rPr>
              <w:tab/>
            </w:r>
            <w:r w:rsidR="002D78C1" w:rsidRPr="00FE5F90">
              <w:rPr>
                <w:rStyle w:val="Hyperlink"/>
                <w:noProof/>
              </w:rPr>
              <w:t>Clocks and Resets</w:t>
            </w:r>
            <w:r w:rsidR="002D78C1">
              <w:rPr>
                <w:noProof/>
                <w:webHidden/>
              </w:rPr>
              <w:tab/>
            </w:r>
            <w:r w:rsidR="002D78C1">
              <w:rPr>
                <w:noProof/>
                <w:webHidden/>
              </w:rPr>
              <w:fldChar w:fldCharType="begin"/>
            </w:r>
            <w:r w:rsidR="002D78C1">
              <w:rPr>
                <w:noProof/>
                <w:webHidden/>
              </w:rPr>
              <w:instrText xml:space="preserve"> PAGEREF _Toc42531344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840C25F" w14:textId="790AE095" w:rsidR="002D78C1" w:rsidRDefault="001878F1">
          <w:pPr>
            <w:pStyle w:val="TOC2"/>
            <w:tabs>
              <w:tab w:val="left" w:pos="880"/>
              <w:tab w:val="right" w:leader="dot" w:pos="8630"/>
            </w:tabs>
            <w:rPr>
              <w:rFonts w:eastAsiaTheme="minorEastAsia"/>
              <w:noProof/>
            </w:rPr>
          </w:pPr>
          <w:hyperlink w:anchor="_Toc42531345" w:history="1">
            <w:r w:rsidR="002D78C1" w:rsidRPr="00FE5F90">
              <w:rPr>
                <w:rStyle w:val="Hyperlink"/>
                <w:noProof/>
              </w:rPr>
              <w:t>2.5</w:t>
            </w:r>
            <w:r w:rsidR="002D78C1">
              <w:rPr>
                <w:rFonts w:eastAsiaTheme="minorEastAsia"/>
                <w:noProof/>
              </w:rPr>
              <w:tab/>
            </w:r>
            <w:r w:rsidR="002D78C1" w:rsidRPr="00FE5F90">
              <w:rPr>
                <w:rStyle w:val="Hyperlink"/>
                <w:noProof/>
              </w:rPr>
              <w:t>Interfaces Description</w:t>
            </w:r>
            <w:r w:rsidR="002D78C1">
              <w:rPr>
                <w:noProof/>
                <w:webHidden/>
              </w:rPr>
              <w:tab/>
            </w:r>
            <w:r w:rsidR="002D78C1">
              <w:rPr>
                <w:noProof/>
                <w:webHidden/>
              </w:rPr>
              <w:fldChar w:fldCharType="begin"/>
            </w:r>
            <w:r w:rsidR="002D78C1">
              <w:rPr>
                <w:noProof/>
                <w:webHidden/>
              </w:rPr>
              <w:instrText xml:space="preserve"> PAGEREF _Toc42531345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776D9E49" w14:textId="41DB3273" w:rsidR="002D78C1" w:rsidRDefault="001878F1">
          <w:pPr>
            <w:pStyle w:val="TOC2"/>
            <w:tabs>
              <w:tab w:val="left" w:pos="880"/>
              <w:tab w:val="right" w:leader="dot" w:pos="8630"/>
            </w:tabs>
            <w:rPr>
              <w:rFonts w:eastAsiaTheme="minorEastAsia"/>
              <w:noProof/>
            </w:rPr>
          </w:pPr>
          <w:hyperlink w:anchor="_Toc42531346" w:history="1">
            <w:r w:rsidR="002D78C1" w:rsidRPr="00FE5F90">
              <w:rPr>
                <w:rStyle w:val="Hyperlink"/>
                <w:noProof/>
              </w:rPr>
              <w:t>2.6</w:t>
            </w:r>
            <w:r w:rsidR="002D78C1">
              <w:rPr>
                <w:rFonts w:eastAsiaTheme="minorEastAsia"/>
                <w:noProof/>
              </w:rPr>
              <w:tab/>
            </w:r>
            <w:r w:rsidR="002D78C1" w:rsidRPr="00FE5F90">
              <w:rPr>
                <w:rStyle w:val="Hyperlink"/>
                <w:noProof/>
              </w:rPr>
              <w:t>Sub-units Description</w:t>
            </w:r>
            <w:r w:rsidR="002D78C1">
              <w:rPr>
                <w:noProof/>
                <w:webHidden/>
              </w:rPr>
              <w:tab/>
            </w:r>
            <w:r w:rsidR="002D78C1">
              <w:rPr>
                <w:noProof/>
                <w:webHidden/>
              </w:rPr>
              <w:fldChar w:fldCharType="begin"/>
            </w:r>
            <w:r w:rsidR="002D78C1">
              <w:rPr>
                <w:noProof/>
                <w:webHidden/>
              </w:rPr>
              <w:instrText xml:space="preserve"> PAGEREF _Toc42531346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35E4650" w14:textId="23BB1142" w:rsidR="002D78C1" w:rsidRDefault="001878F1">
          <w:pPr>
            <w:pStyle w:val="TOC3"/>
            <w:tabs>
              <w:tab w:val="left" w:pos="1320"/>
              <w:tab w:val="right" w:leader="dot" w:pos="8630"/>
            </w:tabs>
            <w:rPr>
              <w:rFonts w:eastAsiaTheme="minorEastAsia"/>
              <w:noProof/>
            </w:rPr>
          </w:pPr>
          <w:hyperlink w:anchor="_Toc42531347" w:history="1">
            <w:r w:rsidR="002D78C1" w:rsidRPr="00FE5F90">
              <w:rPr>
                <w:rStyle w:val="Hyperlink"/>
                <w:noProof/>
              </w:rPr>
              <w:t>2.6.1</w:t>
            </w:r>
            <w:r w:rsidR="002D78C1">
              <w:rPr>
                <w:rFonts w:eastAsiaTheme="minorEastAsia"/>
                <w:noProof/>
              </w:rPr>
              <w:tab/>
            </w:r>
            <w:r w:rsidR="002D78C1" w:rsidRPr="00FE5F90">
              <w:rPr>
                <w:rStyle w:val="Hyperlink"/>
                <w:noProof/>
              </w:rPr>
              <w:t>Register File</w:t>
            </w:r>
            <w:r w:rsidR="002D78C1">
              <w:rPr>
                <w:noProof/>
                <w:webHidden/>
              </w:rPr>
              <w:tab/>
            </w:r>
            <w:r w:rsidR="002D78C1">
              <w:rPr>
                <w:noProof/>
                <w:webHidden/>
              </w:rPr>
              <w:fldChar w:fldCharType="begin"/>
            </w:r>
            <w:r w:rsidR="002D78C1">
              <w:rPr>
                <w:noProof/>
                <w:webHidden/>
              </w:rPr>
              <w:instrText xml:space="preserve"> PAGEREF _Toc42531347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12BC4534" w14:textId="428F5A27" w:rsidR="002D78C1" w:rsidRDefault="001878F1">
          <w:pPr>
            <w:pStyle w:val="TOC3"/>
            <w:tabs>
              <w:tab w:val="left" w:pos="1320"/>
              <w:tab w:val="right" w:leader="dot" w:pos="8630"/>
            </w:tabs>
            <w:rPr>
              <w:rFonts w:eastAsiaTheme="minorEastAsia"/>
              <w:noProof/>
            </w:rPr>
          </w:pPr>
          <w:hyperlink w:anchor="_Toc42531348" w:history="1">
            <w:r w:rsidR="002D78C1" w:rsidRPr="00FE5F90">
              <w:rPr>
                <w:rStyle w:val="Hyperlink"/>
                <w:noProof/>
              </w:rPr>
              <w:t>2.6.2</w:t>
            </w:r>
            <w:r w:rsidR="002D78C1">
              <w:rPr>
                <w:rFonts w:eastAsiaTheme="minorEastAsia"/>
                <w:noProof/>
              </w:rPr>
              <w:tab/>
            </w:r>
            <w:r w:rsidR="002D78C1" w:rsidRPr="00FE5F90">
              <w:rPr>
                <w:rStyle w:val="Hyperlink"/>
                <w:noProof/>
              </w:rPr>
              <w:t>K means core</w:t>
            </w:r>
            <w:r w:rsidR="002D78C1">
              <w:rPr>
                <w:noProof/>
                <w:webHidden/>
              </w:rPr>
              <w:tab/>
            </w:r>
            <w:r w:rsidR="002D78C1">
              <w:rPr>
                <w:noProof/>
                <w:webHidden/>
              </w:rPr>
              <w:fldChar w:fldCharType="begin"/>
            </w:r>
            <w:r w:rsidR="002D78C1">
              <w:rPr>
                <w:noProof/>
                <w:webHidden/>
              </w:rPr>
              <w:instrText xml:space="preserve"> PAGEREF _Toc42531348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5BB7A312" w14:textId="09B36306" w:rsidR="002D78C1" w:rsidRDefault="001878F1">
          <w:pPr>
            <w:pStyle w:val="TOC2"/>
            <w:tabs>
              <w:tab w:val="left" w:pos="880"/>
              <w:tab w:val="right" w:leader="dot" w:pos="8630"/>
            </w:tabs>
            <w:rPr>
              <w:rFonts w:eastAsiaTheme="minorEastAsia"/>
              <w:noProof/>
            </w:rPr>
          </w:pPr>
          <w:hyperlink w:anchor="_Toc42531349" w:history="1">
            <w:r w:rsidR="002D78C1" w:rsidRPr="00FE5F90">
              <w:rPr>
                <w:rStyle w:val="Hyperlink"/>
                <w:noProof/>
              </w:rPr>
              <w:t>2.7</w:t>
            </w:r>
            <w:r w:rsidR="002D78C1">
              <w:rPr>
                <w:rFonts w:eastAsiaTheme="minorEastAsia"/>
                <w:noProof/>
              </w:rPr>
              <w:tab/>
            </w:r>
            <w:r w:rsidR="002D78C1" w:rsidRPr="00FE5F90">
              <w:rPr>
                <w:rStyle w:val="Hyperlink"/>
                <w:noProof/>
              </w:rPr>
              <w:t>Performance</w:t>
            </w:r>
            <w:r w:rsidR="002D78C1">
              <w:rPr>
                <w:noProof/>
                <w:webHidden/>
              </w:rPr>
              <w:tab/>
            </w:r>
            <w:r w:rsidR="002D78C1">
              <w:rPr>
                <w:noProof/>
                <w:webHidden/>
              </w:rPr>
              <w:fldChar w:fldCharType="begin"/>
            </w:r>
            <w:r w:rsidR="002D78C1">
              <w:rPr>
                <w:noProof/>
                <w:webHidden/>
              </w:rPr>
              <w:instrText xml:space="preserve"> PAGEREF _Toc42531349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EF7D8CF" w14:textId="46C47282" w:rsidR="002D78C1" w:rsidRDefault="001878F1">
          <w:pPr>
            <w:pStyle w:val="TOC3"/>
            <w:tabs>
              <w:tab w:val="left" w:pos="1320"/>
              <w:tab w:val="right" w:leader="dot" w:pos="8630"/>
            </w:tabs>
            <w:rPr>
              <w:rFonts w:eastAsiaTheme="minorEastAsia"/>
              <w:noProof/>
            </w:rPr>
          </w:pPr>
          <w:hyperlink w:anchor="_Toc42531350" w:history="1">
            <w:r w:rsidR="002D78C1" w:rsidRPr="00FE5F90">
              <w:rPr>
                <w:rStyle w:val="Hyperlink"/>
                <w:noProof/>
              </w:rPr>
              <w:t>2.7.1</w:t>
            </w:r>
            <w:r w:rsidR="002D78C1">
              <w:rPr>
                <w:rFonts w:eastAsiaTheme="minorEastAsia"/>
                <w:noProof/>
              </w:rPr>
              <w:tab/>
            </w:r>
            <w:r w:rsidR="002D78C1" w:rsidRPr="00FE5F90">
              <w:rPr>
                <w:rStyle w:val="Hyperlink"/>
                <w:noProof/>
              </w:rPr>
              <w:t>Classification block latency, throughput and bandwidth</w:t>
            </w:r>
            <w:r w:rsidR="002D78C1">
              <w:rPr>
                <w:noProof/>
                <w:webHidden/>
              </w:rPr>
              <w:tab/>
            </w:r>
            <w:r w:rsidR="002D78C1">
              <w:rPr>
                <w:noProof/>
                <w:webHidden/>
              </w:rPr>
              <w:fldChar w:fldCharType="begin"/>
            </w:r>
            <w:r w:rsidR="002D78C1">
              <w:rPr>
                <w:noProof/>
                <w:webHidden/>
              </w:rPr>
              <w:instrText xml:space="preserve"> PAGEREF _Toc42531350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5454CEC" w14:textId="0F5C0B18" w:rsidR="002D78C1" w:rsidRDefault="001878F1">
          <w:pPr>
            <w:pStyle w:val="TOC3"/>
            <w:tabs>
              <w:tab w:val="left" w:pos="1320"/>
              <w:tab w:val="right" w:leader="dot" w:pos="8630"/>
            </w:tabs>
            <w:rPr>
              <w:rFonts w:eastAsiaTheme="minorEastAsia"/>
              <w:noProof/>
            </w:rPr>
          </w:pPr>
          <w:hyperlink w:anchor="_Toc42531351" w:history="1">
            <w:r w:rsidR="002D78C1" w:rsidRPr="00FE5F90">
              <w:rPr>
                <w:rStyle w:val="Hyperlink"/>
                <w:noProof/>
              </w:rPr>
              <w:t>2.7.2</w:t>
            </w:r>
            <w:r w:rsidR="002D78C1">
              <w:rPr>
                <w:rFonts w:eastAsiaTheme="minorEastAsia"/>
                <w:noProof/>
              </w:rPr>
              <w:tab/>
            </w:r>
            <w:r w:rsidR="002D78C1" w:rsidRPr="00FE5F90">
              <w:rPr>
                <w:rStyle w:val="Hyperlink"/>
                <w:noProof/>
              </w:rPr>
              <w:t>New means calculation block and Convergency check block latency and throughput</w:t>
            </w:r>
            <w:r w:rsidR="002D78C1">
              <w:rPr>
                <w:noProof/>
                <w:webHidden/>
              </w:rPr>
              <w:tab/>
            </w:r>
            <w:r w:rsidR="002D78C1">
              <w:rPr>
                <w:noProof/>
                <w:webHidden/>
              </w:rPr>
              <w:fldChar w:fldCharType="begin"/>
            </w:r>
            <w:r w:rsidR="002D78C1">
              <w:rPr>
                <w:noProof/>
                <w:webHidden/>
              </w:rPr>
              <w:instrText xml:space="preserve"> PAGEREF _Toc42531351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EA4DDC3" w14:textId="3B1FC85E" w:rsidR="002D78C1" w:rsidRDefault="001878F1">
          <w:pPr>
            <w:pStyle w:val="TOC3"/>
            <w:tabs>
              <w:tab w:val="left" w:pos="1320"/>
              <w:tab w:val="right" w:leader="dot" w:pos="8630"/>
            </w:tabs>
            <w:rPr>
              <w:rFonts w:eastAsiaTheme="minorEastAsia"/>
              <w:noProof/>
            </w:rPr>
          </w:pPr>
          <w:hyperlink w:anchor="_Toc42531352" w:history="1">
            <w:r w:rsidR="002D78C1" w:rsidRPr="00FE5F90">
              <w:rPr>
                <w:rStyle w:val="Hyperlink"/>
                <w:noProof/>
              </w:rPr>
              <w:t>2.7.3</w:t>
            </w:r>
            <w:r w:rsidR="002D78C1">
              <w:rPr>
                <w:rFonts w:eastAsiaTheme="minorEastAsia"/>
                <w:noProof/>
              </w:rPr>
              <w:tab/>
            </w:r>
            <w:r w:rsidR="002D78C1" w:rsidRPr="00FE5F90">
              <w:rPr>
                <w:rStyle w:val="Hyperlink"/>
                <w:noProof/>
              </w:rPr>
              <w:t>Total performance</w:t>
            </w:r>
            <w:r w:rsidR="002D78C1">
              <w:rPr>
                <w:noProof/>
                <w:webHidden/>
              </w:rPr>
              <w:tab/>
            </w:r>
            <w:r w:rsidR="002D78C1">
              <w:rPr>
                <w:noProof/>
                <w:webHidden/>
              </w:rPr>
              <w:fldChar w:fldCharType="begin"/>
            </w:r>
            <w:r w:rsidR="002D78C1">
              <w:rPr>
                <w:noProof/>
                <w:webHidden/>
              </w:rPr>
              <w:instrText xml:space="preserve"> PAGEREF _Toc42531352 \h </w:instrText>
            </w:r>
            <w:r w:rsidR="002D78C1">
              <w:rPr>
                <w:noProof/>
                <w:webHidden/>
              </w:rPr>
            </w:r>
            <w:r w:rsidR="002D78C1">
              <w:rPr>
                <w:noProof/>
                <w:webHidden/>
              </w:rPr>
              <w:fldChar w:fldCharType="separate"/>
            </w:r>
            <w:r w:rsidR="002D78C1">
              <w:rPr>
                <w:noProof/>
                <w:webHidden/>
              </w:rPr>
              <w:t>55</w:t>
            </w:r>
            <w:r w:rsidR="002D78C1">
              <w:rPr>
                <w:noProof/>
                <w:webHidden/>
              </w:rPr>
              <w:fldChar w:fldCharType="end"/>
            </w:r>
          </w:hyperlink>
        </w:p>
        <w:p w14:paraId="15DC6E90" w14:textId="1B18071D" w:rsidR="002D78C1" w:rsidRDefault="001878F1">
          <w:pPr>
            <w:pStyle w:val="TOC1"/>
            <w:tabs>
              <w:tab w:val="left" w:pos="440"/>
              <w:tab w:val="right" w:leader="dot" w:pos="8630"/>
            </w:tabs>
            <w:rPr>
              <w:rFonts w:eastAsiaTheme="minorEastAsia"/>
              <w:noProof/>
            </w:rPr>
          </w:pPr>
          <w:hyperlink w:anchor="_Toc42531353" w:history="1">
            <w:r w:rsidR="002D78C1" w:rsidRPr="00FE5F90">
              <w:rPr>
                <w:rStyle w:val="Hyperlink"/>
                <w:noProof/>
              </w:rPr>
              <w:t>3</w:t>
            </w:r>
            <w:r w:rsidR="002D78C1">
              <w:rPr>
                <w:rFonts w:eastAsiaTheme="minorEastAsia"/>
                <w:noProof/>
              </w:rPr>
              <w:tab/>
            </w:r>
            <w:r w:rsidR="002D78C1" w:rsidRPr="00FE5F90">
              <w:rPr>
                <w:rStyle w:val="Hyperlink"/>
                <w:noProof/>
              </w:rPr>
              <w:t>User guide</w:t>
            </w:r>
            <w:r w:rsidR="002D78C1">
              <w:rPr>
                <w:noProof/>
                <w:webHidden/>
              </w:rPr>
              <w:tab/>
            </w:r>
            <w:r w:rsidR="002D78C1">
              <w:rPr>
                <w:noProof/>
                <w:webHidden/>
              </w:rPr>
              <w:fldChar w:fldCharType="begin"/>
            </w:r>
            <w:r w:rsidR="002D78C1">
              <w:rPr>
                <w:noProof/>
                <w:webHidden/>
              </w:rPr>
              <w:instrText xml:space="preserve"> PAGEREF _Toc42531353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48A535E" w14:textId="004E3398" w:rsidR="002D78C1" w:rsidRDefault="001878F1">
          <w:pPr>
            <w:pStyle w:val="TOC2"/>
            <w:tabs>
              <w:tab w:val="left" w:pos="880"/>
              <w:tab w:val="right" w:leader="dot" w:pos="8630"/>
            </w:tabs>
            <w:rPr>
              <w:rFonts w:eastAsiaTheme="minorEastAsia"/>
              <w:noProof/>
            </w:rPr>
          </w:pPr>
          <w:hyperlink w:anchor="_Toc42531354" w:history="1">
            <w:r w:rsidR="002D78C1" w:rsidRPr="00FE5F90">
              <w:rPr>
                <w:rStyle w:val="Hyperlink"/>
                <w:noProof/>
              </w:rPr>
              <w:t>3.1</w:t>
            </w:r>
            <w:r w:rsidR="002D78C1">
              <w:rPr>
                <w:rFonts w:eastAsiaTheme="minorEastAsia"/>
                <w:noProof/>
              </w:rPr>
              <w:tab/>
            </w:r>
            <w:r w:rsidR="002D78C1" w:rsidRPr="00FE5F90">
              <w:rPr>
                <w:rStyle w:val="Hyperlink"/>
                <w:noProof/>
              </w:rPr>
              <w:t>Mandatory configurations</w:t>
            </w:r>
            <w:r w:rsidR="002D78C1">
              <w:rPr>
                <w:noProof/>
                <w:webHidden/>
              </w:rPr>
              <w:tab/>
            </w:r>
            <w:r w:rsidR="002D78C1">
              <w:rPr>
                <w:noProof/>
                <w:webHidden/>
              </w:rPr>
              <w:fldChar w:fldCharType="begin"/>
            </w:r>
            <w:r w:rsidR="002D78C1">
              <w:rPr>
                <w:noProof/>
                <w:webHidden/>
              </w:rPr>
              <w:instrText xml:space="preserve"> PAGEREF _Toc42531354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9AD1AD0" w14:textId="076F63DE" w:rsidR="002D78C1" w:rsidRDefault="001878F1">
          <w:pPr>
            <w:pStyle w:val="TOC3"/>
            <w:tabs>
              <w:tab w:val="left" w:pos="1320"/>
              <w:tab w:val="right" w:leader="dot" w:pos="8630"/>
            </w:tabs>
            <w:rPr>
              <w:rFonts w:eastAsiaTheme="minorEastAsia"/>
              <w:noProof/>
            </w:rPr>
          </w:pPr>
          <w:hyperlink w:anchor="_Toc42531355" w:history="1">
            <w:r w:rsidR="002D78C1" w:rsidRPr="00FE5F90">
              <w:rPr>
                <w:rStyle w:val="Hyperlink"/>
                <w:noProof/>
              </w:rPr>
              <w:t>3.1.1</w:t>
            </w:r>
            <w:r w:rsidR="002D78C1">
              <w:rPr>
                <w:rFonts w:eastAsiaTheme="minorEastAsia"/>
                <w:noProof/>
              </w:rPr>
              <w:tab/>
            </w:r>
            <w:r w:rsidR="002D78C1" w:rsidRPr="00FE5F90">
              <w:rPr>
                <w:rStyle w:val="Hyperlink"/>
                <w:noProof/>
              </w:rPr>
              <w:t>Reset</w:t>
            </w:r>
            <w:r w:rsidR="002D78C1">
              <w:rPr>
                <w:noProof/>
                <w:webHidden/>
              </w:rPr>
              <w:tab/>
            </w:r>
            <w:r w:rsidR="002D78C1">
              <w:rPr>
                <w:noProof/>
                <w:webHidden/>
              </w:rPr>
              <w:fldChar w:fldCharType="begin"/>
            </w:r>
            <w:r w:rsidR="002D78C1">
              <w:rPr>
                <w:noProof/>
                <w:webHidden/>
              </w:rPr>
              <w:instrText xml:space="preserve"> PAGEREF _Toc42531355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0EA52FC" w14:textId="47BF4AEA" w:rsidR="002D78C1" w:rsidRDefault="001878F1">
          <w:pPr>
            <w:pStyle w:val="TOC3"/>
            <w:tabs>
              <w:tab w:val="left" w:pos="1320"/>
              <w:tab w:val="right" w:leader="dot" w:pos="8630"/>
            </w:tabs>
            <w:rPr>
              <w:rFonts w:eastAsiaTheme="minorEastAsia"/>
              <w:noProof/>
            </w:rPr>
          </w:pPr>
          <w:hyperlink w:anchor="_Toc42531356" w:history="1">
            <w:r w:rsidR="002D78C1" w:rsidRPr="00FE5F90">
              <w:rPr>
                <w:rStyle w:val="Hyperlink"/>
                <w:noProof/>
              </w:rPr>
              <w:t>3.1.2</w:t>
            </w:r>
            <w:r w:rsidR="002D78C1">
              <w:rPr>
                <w:rFonts w:eastAsiaTheme="minorEastAsia"/>
                <w:noProof/>
              </w:rPr>
              <w:tab/>
            </w:r>
            <w:r w:rsidR="002D78C1" w:rsidRPr="00FE5F90">
              <w:rPr>
                <w:rStyle w:val="Hyperlink"/>
                <w:noProof/>
              </w:rPr>
              <w:t>RAM configuration</w:t>
            </w:r>
            <w:r w:rsidR="002D78C1">
              <w:rPr>
                <w:noProof/>
                <w:webHidden/>
              </w:rPr>
              <w:tab/>
            </w:r>
            <w:r w:rsidR="002D78C1">
              <w:rPr>
                <w:noProof/>
                <w:webHidden/>
              </w:rPr>
              <w:fldChar w:fldCharType="begin"/>
            </w:r>
            <w:r w:rsidR="002D78C1">
              <w:rPr>
                <w:noProof/>
                <w:webHidden/>
              </w:rPr>
              <w:instrText xml:space="preserve"> PAGEREF _Toc42531356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87E7AF1" w14:textId="04C00ABB" w:rsidR="002D78C1" w:rsidRDefault="001878F1">
          <w:pPr>
            <w:pStyle w:val="TOC3"/>
            <w:tabs>
              <w:tab w:val="left" w:pos="1320"/>
              <w:tab w:val="right" w:leader="dot" w:pos="8630"/>
            </w:tabs>
            <w:rPr>
              <w:rFonts w:eastAsiaTheme="minorEastAsia"/>
              <w:noProof/>
            </w:rPr>
          </w:pPr>
          <w:hyperlink w:anchor="_Toc42531357" w:history="1">
            <w:r w:rsidR="002D78C1" w:rsidRPr="00FE5F90">
              <w:rPr>
                <w:rStyle w:val="Hyperlink"/>
                <w:noProof/>
              </w:rPr>
              <w:t>3.1.3</w:t>
            </w:r>
            <w:r w:rsidR="002D78C1">
              <w:rPr>
                <w:rFonts w:eastAsiaTheme="minorEastAsia"/>
                <w:noProof/>
              </w:rPr>
              <w:tab/>
            </w:r>
            <w:r w:rsidR="002D78C1" w:rsidRPr="00FE5F90">
              <w:rPr>
                <w:rStyle w:val="Hyperlink"/>
                <w:noProof/>
              </w:rPr>
              <w:t>Mandatory registers configuration</w:t>
            </w:r>
            <w:r w:rsidR="002D78C1">
              <w:rPr>
                <w:noProof/>
                <w:webHidden/>
              </w:rPr>
              <w:tab/>
            </w:r>
            <w:r w:rsidR="002D78C1">
              <w:rPr>
                <w:noProof/>
                <w:webHidden/>
              </w:rPr>
              <w:fldChar w:fldCharType="begin"/>
            </w:r>
            <w:r w:rsidR="002D78C1">
              <w:rPr>
                <w:noProof/>
                <w:webHidden/>
              </w:rPr>
              <w:instrText xml:space="preserve"> PAGEREF _Toc42531357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73F50E2" w14:textId="73F91650" w:rsidR="002D78C1" w:rsidRDefault="001878F1">
          <w:pPr>
            <w:pStyle w:val="TOC3"/>
            <w:tabs>
              <w:tab w:val="left" w:pos="1320"/>
              <w:tab w:val="right" w:leader="dot" w:pos="8630"/>
            </w:tabs>
            <w:rPr>
              <w:rFonts w:eastAsiaTheme="minorEastAsia"/>
              <w:noProof/>
            </w:rPr>
          </w:pPr>
          <w:hyperlink w:anchor="_Toc42531358" w:history="1">
            <w:r w:rsidR="002D78C1" w:rsidRPr="00FE5F90">
              <w:rPr>
                <w:rStyle w:val="Hyperlink"/>
                <w:noProof/>
              </w:rPr>
              <w:t>3.1.4</w:t>
            </w:r>
            <w:r w:rsidR="002D78C1">
              <w:rPr>
                <w:rFonts w:eastAsiaTheme="minorEastAsia"/>
                <w:noProof/>
              </w:rPr>
              <w:tab/>
            </w:r>
            <w:r w:rsidR="002D78C1" w:rsidRPr="00FE5F90">
              <w:rPr>
                <w:rStyle w:val="Hyperlink"/>
                <w:noProof/>
              </w:rPr>
              <w:t>Go signal</w:t>
            </w:r>
            <w:r w:rsidR="002D78C1">
              <w:rPr>
                <w:noProof/>
                <w:webHidden/>
              </w:rPr>
              <w:tab/>
            </w:r>
            <w:r w:rsidR="002D78C1">
              <w:rPr>
                <w:noProof/>
                <w:webHidden/>
              </w:rPr>
              <w:fldChar w:fldCharType="begin"/>
            </w:r>
            <w:r w:rsidR="002D78C1">
              <w:rPr>
                <w:noProof/>
                <w:webHidden/>
              </w:rPr>
              <w:instrText xml:space="preserve"> PAGEREF _Toc42531358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130EC612" w14:textId="29B98CAD" w:rsidR="002D78C1" w:rsidRDefault="001878F1">
          <w:pPr>
            <w:pStyle w:val="TOC2"/>
            <w:tabs>
              <w:tab w:val="left" w:pos="880"/>
              <w:tab w:val="right" w:leader="dot" w:pos="8630"/>
            </w:tabs>
            <w:rPr>
              <w:rFonts w:eastAsiaTheme="minorEastAsia"/>
              <w:noProof/>
            </w:rPr>
          </w:pPr>
          <w:hyperlink w:anchor="_Toc42531359" w:history="1">
            <w:r w:rsidR="002D78C1" w:rsidRPr="00FE5F90">
              <w:rPr>
                <w:rStyle w:val="Hyperlink"/>
                <w:noProof/>
              </w:rPr>
              <w:t>3.2</w:t>
            </w:r>
            <w:r w:rsidR="002D78C1">
              <w:rPr>
                <w:rFonts w:eastAsiaTheme="minorEastAsia"/>
                <w:noProof/>
              </w:rPr>
              <w:tab/>
            </w:r>
            <w:r w:rsidR="002D78C1" w:rsidRPr="00FE5F90">
              <w:rPr>
                <w:rStyle w:val="Hyperlink"/>
                <w:noProof/>
              </w:rPr>
              <w:t>Optional configurations</w:t>
            </w:r>
            <w:r w:rsidR="002D78C1">
              <w:rPr>
                <w:noProof/>
                <w:webHidden/>
              </w:rPr>
              <w:tab/>
            </w:r>
            <w:r w:rsidR="002D78C1">
              <w:rPr>
                <w:noProof/>
                <w:webHidden/>
              </w:rPr>
              <w:fldChar w:fldCharType="begin"/>
            </w:r>
            <w:r w:rsidR="002D78C1">
              <w:rPr>
                <w:noProof/>
                <w:webHidden/>
              </w:rPr>
              <w:instrText xml:space="preserve"> PAGEREF _Toc42531359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8D15D75" w14:textId="4DF44C22" w:rsidR="002D78C1" w:rsidRDefault="001878F1">
          <w:pPr>
            <w:pStyle w:val="TOC3"/>
            <w:tabs>
              <w:tab w:val="left" w:pos="1320"/>
              <w:tab w:val="right" w:leader="dot" w:pos="8630"/>
            </w:tabs>
            <w:rPr>
              <w:rFonts w:eastAsiaTheme="minorEastAsia"/>
              <w:noProof/>
            </w:rPr>
          </w:pPr>
          <w:hyperlink w:anchor="_Toc42531360" w:history="1">
            <w:r w:rsidR="002D78C1" w:rsidRPr="00FE5F90">
              <w:rPr>
                <w:rStyle w:val="Hyperlink"/>
                <w:noProof/>
              </w:rPr>
              <w:t>3.2.1</w:t>
            </w:r>
            <w:r w:rsidR="002D78C1">
              <w:rPr>
                <w:rFonts w:eastAsiaTheme="minorEastAsia"/>
                <w:noProof/>
              </w:rPr>
              <w:tab/>
            </w:r>
            <w:r w:rsidR="002D78C1" w:rsidRPr="00FE5F90">
              <w:rPr>
                <w:rStyle w:val="Hyperlink"/>
                <w:noProof/>
              </w:rPr>
              <w:t>Centroid registers configuration</w:t>
            </w:r>
            <w:r w:rsidR="002D78C1">
              <w:rPr>
                <w:noProof/>
                <w:webHidden/>
              </w:rPr>
              <w:tab/>
            </w:r>
            <w:r w:rsidR="002D78C1">
              <w:rPr>
                <w:noProof/>
                <w:webHidden/>
              </w:rPr>
              <w:fldChar w:fldCharType="begin"/>
            </w:r>
            <w:r w:rsidR="002D78C1">
              <w:rPr>
                <w:noProof/>
                <w:webHidden/>
              </w:rPr>
              <w:instrText xml:space="preserve"> PAGEREF _Toc42531360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2FB1ED4" w14:textId="5A6038DC" w:rsidR="002D78C1" w:rsidRDefault="001878F1">
          <w:pPr>
            <w:pStyle w:val="TOC3"/>
            <w:tabs>
              <w:tab w:val="left" w:pos="1320"/>
              <w:tab w:val="right" w:leader="dot" w:pos="8630"/>
            </w:tabs>
            <w:rPr>
              <w:rFonts w:eastAsiaTheme="minorEastAsia"/>
              <w:noProof/>
            </w:rPr>
          </w:pPr>
          <w:hyperlink w:anchor="_Toc42531361" w:history="1">
            <w:r w:rsidR="002D78C1" w:rsidRPr="00FE5F90">
              <w:rPr>
                <w:rStyle w:val="Hyperlink"/>
                <w:noProof/>
              </w:rPr>
              <w:t>3.2.2</w:t>
            </w:r>
            <w:r w:rsidR="002D78C1">
              <w:rPr>
                <w:rFonts w:eastAsiaTheme="minorEastAsia"/>
                <w:noProof/>
              </w:rPr>
              <w:tab/>
            </w:r>
            <w:r w:rsidR="002D78C1" w:rsidRPr="00FE5F90">
              <w:rPr>
                <w:rStyle w:val="Hyperlink"/>
                <w:noProof/>
              </w:rPr>
              <w:t>Threshold register configuration</w:t>
            </w:r>
            <w:r w:rsidR="002D78C1">
              <w:rPr>
                <w:noProof/>
                <w:webHidden/>
              </w:rPr>
              <w:tab/>
            </w:r>
            <w:r w:rsidR="002D78C1">
              <w:rPr>
                <w:noProof/>
                <w:webHidden/>
              </w:rPr>
              <w:fldChar w:fldCharType="begin"/>
            </w:r>
            <w:r w:rsidR="002D78C1">
              <w:rPr>
                <w:noProof/>
                <w:webHidden/>
              </w:rPr>
              <w:instrText xml:space="preserve"> PAGEREF _Toc42531361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6DA963E" w14:textId="7F243933" w:rsidR="002D78C1" w:rsidRDefault="001878F1">
          <w:pPr>
            <w:pStyle w:val="TOC1"/>
            <w:tabs>
              <w:tab w:val="left" w:pos="440"/>
              <w:tab w:val="right" w:leader="dot" w:pos="8630"/>
            </w:tabs>
            <w:rPr>
              <w:rFonts w:eastAsiaTheme="minorEastAsia"/>
              <w:noProof/>
            </w:rPr>
          </w:pPr>
          <w:hyperlink w:anchor="_Toc42531362" w:history="1">
            <w:r w:rsidR="002D78C1" w:rsidRPr="00FE5F90">
              <w:rPr>
                <w:rStyle w:val="Hyperlink"/>
                <w:noProof/>
              </w:rPr>
              <w:t>4</w:t>
            </w:r>
            <w:r w:rsidR="002D78C1">
              <w:rPr>
                <w:rFonts w:eastAsiaTheme="minorEastAsia"/>
                <w:noProof/>
              </w:rPr>
              <w:tab/>
            </w:r>
            <w:r w:rsidR="002D78C1" w:rsidRPr="00FE5F90">
              <w:rPr>
                <w:rStyle w:val="Hyperlink"/>
                <w:noProof/>
              </w:rPr>
              <w:t>Zero Order Verification</w:t>
            </w:r>
            <w:r w:rsidR="002D78C1">
              <w:rPr>
                <w:noProof/>
                <w:webHidden/>
              </w:rPr>
              <w:tab/>
            </w:r>
            <w:r w:rsidR="002D78C1">
              <w:rPr>
                <w:noProof/>
                <w:webHidden/>
              </w:rPr>
              <w:fldChar w:fldCharType="begin"/>
            </w:r>
            <w:r w:rsidR="002D78C1">
              <w:rPr>
                <w:noProof/>
                <w:webHidden/>
              </w:rPr>
              <w:instrText xml:space="preserve"> PAGEREF _Toc42531362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0AC2793B" w14:textId="1DF4CB66" w:rsidR="002D78C1" w:rsidRDefault="001878F1">
          <w:pPr>
            <w:pStyle w:val="TOC2"/>
            <w:tabs>
              <w:tab w:val="left" w:pos="880"/>
              <w:tab w:val="right" w:leader="dot" w:pos="8630"/>
            </w:tabs>
            <w:rPr>
              <w:rFonts w:eastAsiaTheme="minorEastAsia"/>
              <w:noProof/>
            </w:rPr>
          </w:pPr>
          <w:hyperlink w:anchor="_Toc42531363" w:history="1">
            <w:r w:rsidR="002D78C1" w:rsidRPr="00FE5F90">
              <w:rPr>
                <w:rStyle w:val="Hyperlink"/>
                <w:noProof/>
              </w:rPr>
              <w:t>4.1</w:t>
            </w:r>
            <w:r w:rsidR="002D78C1">
              <w:rPr>
                <w:rFonts w:eastAsiaTheme="minorEastAsia"/>
                <w:noProof/>
              </w:rPr>
              <w:tab/>
            </w:r>
            <w:r w:rsidR="002D78C1" w:rsidRPr="00FE5F90">
              <w:rPr>
                <w:rStyle w:val="Hyperlink"/>
                <w:noProof/>
              </w:rPr>
              <w:t>Block diagram of the testbench</w:t>
            </w:r>
            <w:r w:rsidR="002D78C1">
              <w:rPr>
                <w:noProof/>
                <w:webHidden/>
              </w:rPr>
              <w:tab/>
            </w:r>
            <w:r w:rsidR="002D78C1">
              <w:rPr>
                <w:noProof/>
                <w:webHidden/>
              </w:rPr>
              <w:fldChar w:fldCharType="begin"/>
            </w:r>
            <w:r w:rsidR="002D78C1">
              <w:rPr>
                <w:noProof/>
                <w:webHidden/>
              </w:rPr>
              <w:instrText xml:space="preserve"> PAGEREF _Toc42531363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61B18275" w14:textId="285EA6D6" w:rsidR="002D78C1" w:rsidRDefault="001878F1">
          <w:pPr>
            <w:pStyle w:val="TOC2"/>
            <w:tabs>
              <w:tab w:val="left" w:pos="880"/>
              <w:tab w:val="right" w:leader="dot" w:pos="8630"/>
            </w:tabs>
            <w:rPr>
              <w:rFonts w:eastAsiaTheme="minorEastAsia"/>
              <w:noProof/>
            </w:rPr>
          </w:pPr>
          <w:hyperlink w:anchor="_Toc42531364" w:history="1">
            <w:r w:rsidR="002D78C1" w:rsidRPr="00FE5F90">
              <w:rPr>
                <w:rStyle w:val="Hyperlink"/>
                <w:noProof/>
              </w:rPr>
              <w:t>4.2</w:t>
            </w:r>
            <w:r w:rsidR="002D78C1">
              <w:rPr>
                <w:rFonts w:eastAsiaTheme="minorEastAsia"/>
                <w:noProof/>
              </w:rPr>
              <w:tab/>
            </w:r>
            <w:r w:rsidR="002D78C1" w:rsidRPr="00FE5F90">
              <w:rPr>
                <w:rStyle w:val="Hyperlink"/>
                <w:noProof/>
              </w:rPr>
              <w:t>Tests description</w:t>
            </w:r>
            <w:r w:rsidR="002D78C1">
              <w:rPr>
                <w:noProof/>
                <w:webHidden/>
              </w:rPr>
              <w:tab/>
            </w:r>
            <w:r w:rsidR="002D78C1">
              <w:rPr>
                <w:noProof/>
                <w:webHidden/>
              </w:rPr>
              <w:fldChar w:fldCharType="begin"/>
            </w:r>
            <w:r w:rsidR="002D78C1">
              <w:rPr>
                <w:noProof/>
                <w:webHidden/>
              </w:rPr>
              <w:instrText xml:space="preserve"> PAGEREF _Toc42531364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71E69AEB" w14:textId="2A3D0B83" w:rsidR="002D78C1" w:rsidRDefault="001878F1">
          <w:pPr>
            <w:pStyle w:val="TOC3"/>
            <w:tabs>
              <w:tab w:val="left" w:pos="1320"/>
              <w:tab w:val="right" w:leader="dot" w:pos="8630"/>
            </w:tabs>
            <w:rPr>
              <w:rFonts w:eastAsiaTheme="minorEastAsia"/>
              <w:noProof/>
            </w:rPr>
          </w:pPr>
          <w:hyperlink w:anchor="_Toc42531365" w:history="1">
            <w:r w:rsidR="002D78C1" w:rsidRPr="00FE5F90">
              <w:rPr>
                <w:rStyle w:val="Hyperlink"/>
                <w:noProof/>
              </w:rPr>
              <w:t>4.2.1</w:t>
            </w:r>
            <w:r w:rsidR="002D78C1">
              <w:rPr>
                <w:rFonts w:eastAsiaTheme="minorEastAsia"/>
                <w:noProof/>
              </w:rPr>
              <w:tab/>
            </w:r>
            <w:r w:rsidR="002D78C1" w:rsidRPr="00FE5F90">
              <w:rPr>
                <w:rStyle w:val="Hyperlink"/>
                <w:noProof/>
              </w:rPr>
              <w:t>“Sanity check” test description</w:t>
            </w:r>
            <w:r w:rsidR="002D78C1">
              <w:rPr>
                <w:noProof/>
                <w:webHidden/>
              </w:rPr>
              <w:tab/>
            </w:r>
            <w:r w:rsidR="002D78C1">
              <w:rPr>
                <w:noProof/>
                <w:webHidden/>
              </w:rPr>
              <w:fldChar w:fldCharType="begin"/>
            </w:r>
            <w:r w:rsidR="002D78C1">
              <w:rPr>
                <w:noProof/>
                <w:webHidden/>
              </w:rPr>
              <w:instrText xml:space="preserve"> PAGEREF _Toc42531365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6D21019" w14:textId="0AF09163" w:rsidR="002D78C1" w:rsidRDefault="001878F1">
          <w:pPr>
            <w:pStyle w:val="TOC3"/>
            <w:tabs>
              <w:tab w:val="left" w:pos="1320"/>
              <w:tab w:val="right" w:leader="dot" w:pos="8630"/>
            </w:tabs>
            <w:rPr>
              <w:rFonts w:eastAsiaTheme="minorEastAsia"/>
              <w:noProof/>
            </w:rPr>
          </w:pPr>
          <w:hyperlink w:anchor="_Toc42531366" w:history="1">
            <w:r w:rsidR="002D78C1" w:rsidRPr="00FE5F90">
              <w:rPr>
                <w:rStyle w:val="Hyperlink"/>
                <w:noProof/>
              </w:rPr>
              <w:t>4.2.2</w:t>
            </w:r>
            <w:r w:rsidR="002D78C1">
              <w:rPr>
                <w:rFonts w:eastAsiaTheme="minorEastAsia"/>
                <w:noProof/>
              </w:rPr>
              <w:tab/>
            </w:r>
            <w:r w:rsidR="002D78C1" w:rsidRPr="00FE5F90">
              <w:rPr>
                <w:rStyle w:val="Hyperlink"/>
                <w:noProof/>
              </w:rPr>
              <w:t>“Do nothing” test description</w:t>
            </w:r>
            <w:r w:rsidR="002D78C1">
              <w:rPr>
                <w:noProof/>
                <w:webHidden/>
              </w:rPr>
              <w:tab/>
            </w:r>
            <w:r w:rsidR="002D78C1">
              <w:rPr>
                <w:noProof/>
                <w:webHidden/>
              </w:rPr>
              <w:fldChar w:fldCharType="begin"/>
            </w:r>
            <w:r w:rsidR="002D78C1">
              <w:rPr>
                <w:noProof/>
                <w:webHidden/>
              </w:rPr>
              <w:instrText xml:space="preserve"> PAGEREF _Toc42531366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3C06A1F" w14:textId="4EA1A165" w:rsidR="002D78C1" w:rsidRDefault="001878F1">
          <w:pPr>
            <w:pStyle w:val="TOC2"/>
            <w:tabs>
              <w:tab w:val="left" w:pos="880"/>
              <w:tab w:val="right" w:leader="dot" w:pos="8630"/>
            </w:tabs>
            <w:rPr>
              <w:rFonts w:eastAsiaTheme="minorEastAsia"/>
              <w:noProof/>
            </w:rPr>
          </w:pPr>
          <w:hyperlink w:anchor="_Toc42531367" w:history="1">
            <w:r w:rsidR="002D78C1" w:rsidRPr="00FE5F90">
              <w:rPr>
                <w:rStyle w:val="Hyperlink"/>
                <w:noProof/>
              </w:rPr>
              <w:t>4.3</w:t>
            </w:r>
            <w:r w:rsidR="002D78C1">
              <w:rPr>
                <w:rFonts w:eastAsiaTheme="minorEastAsia"/>
                <w:noProof/>
              </w:rPr>
              <w:tab/>
            </w:r>
            <w:r w:rsidR="002D78C1" w:rsidRPr="00FE5F90">
              <w:rPr>
                <w:rStyle w:val="Hyperlink"/>
                <w:noProof/>
              </w:rPr>
              <w:t>Tests results</w:t>
            </w:r>
            <w:r w:rsidR="002D78C1">
              <w:rPr>
                <w:noProof/>
                <w:webHidden/>
              </w:rPr>
              <w:tab/>
            </w:r>
            <w:r w:rsidR="002D78C1">
              <w:rPr>
                <w:noProof/>
                <w:webHidden/>
              </w:rPr>
              <w:fldChar w:fldCharType="begin"/>
            </w:r>
            <w:r w:rsidR="002D78C1">
              <w:rPr>
                <w:noProof/>
                <w:webHidden/>
              </w:rPr>
              <w:instrText xml:space="preserve"> PAGEREF _Toc42531367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77B3F555" w14:textId="6B93ACA7" w:rsidR="002D78C1" w:rsidRDefault="001878F1">
          <w:pPr>
            <w:pStyle w:val="TOC3"/>
            <w:tabs>
              <w:tab w:val="left" w:pos="1320"/>
              <w:tab w:val="right" w:leader="dot" w:pos="8630"/>
            </w:tabs>
            <w:rPr>
              <w:rFonts w:eastAsiaTheme="minorEastAsia"/>
              <w:noProof/>
            </w:rPr>
          </w:pPr>
          <w:hyperlink w:anchor="_Toc42531368" w:history="1">
            <w:r w:rsidR="002D78C1" w:rsidRPr="00FE5F90">
              <w:rPr>
                <w:rStyle w:val="Hyperlink"/>
                <w:noProof/>
              </w:rPr>
              <w:t>4.3.1</w:t>
            </w:r>
            <w:r w:rsidR="002D78C1">
              <w:rPr>
                <w:rFonts w:eastAsiaTheme="minorEastAsia"/>
                <w:noProof/>
              </w:rPr>
              <w:tab/>
            </w:r>
            <w:r w:rsidR="002D78C1" w:rsidRPr="00FE5F90">
              <w:rPr>
                <w:rStyle w:val="Hyperlink"/>
                <w:noProof/>
              </w:rPr>
              <w:t>“Sanity check” test results</w:t>
            </w:r>
            <w:r w:rsidR="002D78C1">
              <w:rPr>
                <w:noProof/>
                <w:webHidden/>
              </w:rPr>
              <w:tab/>
            </w:r>
            <w:r w:rsidR="002D78C1">
              <w:rPr>
                <w:noProof/>
                <w:webHidden/>
              </w:rPr>
              <w:fldChar w:fldCharType="begin"/>
            </w:r>
            <w:r w:rsidR="002D78C1">
              <w:rPr>
                <w:noProof/>
                <w:webHidden/>
              </w:rPr>
              <w:instrText xml:space="preserve"> PAGEREF _Toc4253136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4DD7C86C" w14:textId="65124D7E" w:rsidR="002D78C1" w:rsidRDefault="001878F1">
          <w:pPr>
            <w:pStyle w:val="TOC3"/>
            <w:tabs>
              <w:tab w:val="left" w:pos="1320"/>
              <w:tab w:val="right" w:leader="dot" w:pos="8630"/>
            </w:tabs>
            <w:rPr>
              <w:rFonts w:eastAsiaTheme="minorEastAsia"/>
              <w:noProof/>
            </w:rPr>
          </w:pPr>
          <w:hyperlink w:anchor="_Toc42531369" w:history="1">
            <w:r w:rsidR="002D78C1" w:rsidRPr="00FE5F90">
              <w:rPr>
                <w:rStyle w:val="Hyperlink"/>
                <w:noProof/>
              </w:rPr>
              <w:t>4.3.2</w:t>
            </w:r>
            <w:r w:rsidR="002D78C1">
              <w:rPr>
                <w:rFonts w:eastAsiaTheme="minorEastAsia"/>
                <w:noProof/>
              </w:rPr>
              <w:tab/>
            </w:r>
            <w:r w:rsidR="002D78C1" w:rsidRPr="00FE5F90">
              <w:rPr>
                <w:rStyle w:val="Hyperlink"/>
                <w:noProof/>
              </w:rPr>
              <w:t>“Do nothing” test results</w:t>
            </w:r>
            <w:r w:rsidR="002D78C1">
              <w:rPr>
                <w:noProof/>
                <w:webHidden/>
              </w:rPr>
              <w:tab/>
            </w:r>
            <w:r w:rsidR="002D78C1">
              <w:rPr>
                <w:noProof/>
                <w:webHidden/>
              </w:rPr>
              <w:fldChar w:fldCharType="begin"/>
            </w:r>
            <w:r w:rsidR="002D78C1">
              <w:rPr>
                <w:noProof/>
                <w:webHidden/>
              </w:rPr>
              <w:instrText xml:space="preserve"> PAGEREF _Toc42531369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6A30AB87" w14:textId="4E09D26F" w:rsidR="002D78C1" w:rsidRDefault="001878F1">
          <w:pPr>
            <w:pStyle w:val="TOC1"/>
            <w:tabs>
              <w:tab w:val="left" w:pos="440"/>
              <w:tab w:val="right" w:leader="dot" w:pos="8630"/>
            </w:tabs>
            <w:rPr>
              <w:rFonts w:eastAsiaTheme="minorEastAsia"/>
              <w:noProof/>
            </w:rPr>
          </w:pPr>
          <w:hyperlink w:anchor="_Toc42531370" w:history="1">
            <w:r w:rsidR="002D78C1" w:rsidRPr="00FE5F90">
              <w:rPr>
                <w:rStyle w:val="Hyperlink"/>
                <w:noProof/>
              </w:rPr>
              <w:t>5</w:t>
            </w:r>
            <w:r w:rsidR="002D78C1">
              <w:rPr>
                <w:rFonts w:eastAsiaTheme="minorEastAsia"/>
                <w:noProof/>
              </w:rPr>
              <w:tab/>
            </w:r>
            <w:r w:rsidR="002D78C1" w:rsidRPr="00FE5F90">
              <w:rPr>
                <w:rStyle w:val="Hyperlink"/>
                <w:noProof/>
              </w:rPr>
              <w:t>Synthesis</w:t>
            </w:r>
            <w:r w:rsidR="002D78C1">
              <w:rPr>
                <w:noProof/>
                <w:webHidden/>
              </w:rPr>
              <w:tab/>
            </w:r>
            <w:r w:rsidR="002D78C1">
              <w:rPr>
                <w:noProof/>
                <w:webHidden/>
              </w:rPr>
              <w:fldChar w:fldCharType="begin"/>
            </w:r>
            <w:r w:rsidR="002D78C1">
              <w:rPr>
                <w:noProof/>
                <w:webHidden/>
              </w:rPr>
              <w:instrText xml:space="preserve"> PAGEREF _Toc42531370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68314124" w14:textId="38B6C427" w:rsidR="002D78C1" w:rsidRDefault="001878F1">
          <w:pPr>
            <w:pStyle w:val="TOC2"/>
            <w:tabs>
              <w:tab w:val="left" w:pos="880"/>
              <w:tab w:val="right" w:leader="dot" w:pos="8630"/>
            </w:tabs>
            <w:rPr>
              <w:rFonts w:eastAsiaTheme="minorEastAsia"/>
              <w:noProof/>
            </w:rPr>
          </w:pPr>
          <w:hyperlink w:anchor="_Toc42531371" w:history="1">
            <w:r w:rsidR="002D78C1" w:rsidRPr="00FE5F90">
              <w:rPr>
                <w:rStyle w:val="Hyperlink"/>
                <w:noProof/>
              </w:rPr>
              <w:t>5.1</w:t>
            </w:r>
            <w:r w:rsidR="002D78C1">
              <w:rPr>
                <w:rFonts w:eastAsiaTheme="minorEastAsia"/>
                <w:noProof/>
              </w:rPr>
              <w:tab/>
            </w:r>
            <w:r w:rsidR="002D78C1" w:rsidRPr="00FE5F90">
              <w:rPr>
                <w:rStyle w:val="Hyperlink"/>
                <w:noProof/>
              </w:rPr>
              <w:t>Technology</w:t>
            </w:r>
            <w:r w:rsidR="002D78C1">
              <w:rPr>
                <w:noProof/>
                <w:webHidden/>
              </w:rPr>
              <w:tab/>
            </w:r>
            <w:r w:rsidR="002D78C1">
              <w:rPr>
                <w:noProof/>
                <w:webHidden/>
              </w:rPr>
              <w:fldChar w:fldCharType="begin"/>
            </w:r>
            <w:r w:rsidR="002D78C1">
              <w:rPr>
                <w:noProof/>
                <w:webHidden/>
              </w:rPr>
              <w:instrText xml:space="preserve"> PAGEREF _Toc42531371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449CFFE2" w14:textId="36ED35EA" w:rsidR="002D78C1" w:rsidRDefault="001878F1">
          <w:pPr>
            <w:pStyle w:val="TOC2"/>
            <w:tabs>
              <w:tab w:val="left" w:pos="880"/>
              <w:tab w:val="right" w:leader="dot" w:pos="8630"/>
            </w:tabs>
            <w:rPr>
              <w:rFonts w:eastAsiaTheme="minorEastAsia"/>
              <w:noProof/>
            </w:rPr>
          </w:pPr>
          <w:hyperlink w:anchor="_Toc42531372" w:history="1">
            <w:r w:rsidR="002D78C1" w:rsidRPr="00FE5F90">
              <w:rPr>
                <w:rStyle w:val="Hyperlink"/>
                <w:noProof/>
              </w:rPr>
              <w:t>5.2</w:t>
            </w:r>
            <w:r w:rsidR="002D78C1">
              <w:rPr>
                <w:rFonts w:eastAsiaTheme="minorEastAsia"/>
                <w:noProof/>
              </w:rPr>
              <w:tab/>
            </w:r>
            <w:r w:rsidR="002D78C1" w:rsidRPr="00FE5F90">
              <w:rPr>
                <w:rStyle w:val="Hyperlink"/>
                <w:noProof/>
              </w:rPr>
              <w:t>Synthesis results</w:t>
            </w:r>
            <w:r w:rsidR="002D78C1">
              <w:rPr>
                <w:noProof/>
                <w:webHidden/>
              </w:rPr>
              <w:tab/>
            </w:r>
            <w:r w:rsidR="002D78C1">
              <w:rPr>
                <w:noProof/>
                <w:webHidden/>
              </w:rPr>
              <w:fldChar w:fldCharType="begin"/>
            </w:r>
            <w:r w:rsidR="002D78C1">
              <w:rPr>
                <w:noProof/>
                <w:webHidden/>
              </w:rPr>
              <w:instrText xml:space="preserve"> PAGEREF _Toc42531372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61159F7" w14:textId="0C4ECF90" w:rsidR="002D78C1" w:rsidRDefault="001878F1">
          <w:pPr>
            <w:pStyle w:val="TOC3"/>
            <w:tabs>
              <w:tab w:val="left" w:pos="1320"/>
              <w:tab w:val="right" w:leader="dot" w:pos="8630"/>
            </w:tabs>
            <w:rPr>
              <w:rFonts w:eastAsiaTheme="minorEastAsia"/>
              <w:noProof/>
            </w:rPr>
          </w:pPr>
          <w:hyperlink w:anchor="_Toc42531373" w:history="1">
            <w:r w:rsidR="002D78C1" w:rsidRPr="00FE5F90">
              <w:rPr>
                <w:rStyle w:val="Hyperlink"/>
                <w:noProof/>
              </w:rPr>
              <w:t>5.2.1</w:t>
            </w:r>
            <w:r w:rsidR="002D78C1">
              <w:rPr>
                <w:rFonts w:eastAsiaTheme="minorEastAsia"/>
                <w:noProof/>
              </w:rPr>
              <w:tab/>
            </w:r>
            <w:r w:rsidR="002D78C1" w:rsidRPr="00FE5F90">
              <w:rPr>
                <w:rStyle w:val="Hyperlink"/>
                <w:noProof/>
              </w:rPr>
              <w:t>Timing</w:t>
            </w:r>
            <w:r w:rsidR="002D78C1">
              <w:rPr>
                <w:noProof/>
                <w:webHidden/>
              </w:rPr>
              <w:tab/>
            </w:r>
            <w:r w:rsidR="002D78C1">
              <w:rPr>
                <w:noProof/>
                <w:webHidden/>
              </w:rPr>
              <w:fldChar w:fldCharType="begin"/>
            </w:r>
            <w:r w:rsidR="002D78C1">
              <w:rPr>
                <w:noProof/>
                <w:webHidden/>
              </w:rPr>
              <w:instrText xml:space="preserve"> PAGEREF _Toc4253137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72B542E7" w14:textId="2B87BF6C" w:rsidR="002D78C1" w:rsidRDefault="001878F1">
          <w:pPr>
            <w:pStyle w:val="TOC3"/>
            <w:tabs>
              <w:tab w:val="left" w:pos="1320"/>
              <w:tab w:val="right" w:leader="dot" w:pos="8630"/>
            </w:tabs>
            <w:rPr>
              <w:rFonts w:eastAsiaTheme="minorEastAsia"/>
              <w:noProof/>
            </w:rPr>
          </w:pPr>
          <w:hyperlink w:anchor="_Toc42531374" w:history="1">
            <w:r w:rsidR="002D78C1" w:rsidRPr="00FE5F90">
              <w:rPr>
                <w:rStyle w:val="Hyperlink"/>
                <w:noProof/>
              </w:rPr>
              <w:t>5.2.2</w:t>
            </w:r>
            <w:r w:rsidR="002D78C1">
              <w:rPr>
                <w:rFonts w:eastAsiaTheme="minorEastAsia"/>
                <w:noProof/>
              </w:rPr>
              <w:tab/>
            </w:r>
            <w:r w:rsidR="002D78C1" w:rsidRPr="00FE5F90">
              <w:rPr>
                <w:rStyle w:val="Hyperlink"/>
                <w:noProof/>
              </w:rPr>
              <w:t>Power</w:t>
            </w:r>
            <w:r w:rsidR="002D78C1">
              <w:rPr>
                <w:noProof/>
                <w:webHidden/>
              </w:rPr>
              <w:tab/>
            </w:r>
            <w:r w:rsidR="002D78C1">
              <w:rPr>
                <w:noProof/>
                <w:webHidden/>
              </w:rPr>
              <w:fldChar w:fldCharType="begin"/>
            </w:r>
            <w:r w:rsidR="002D78C1">
              <w:rPr>
                <w:noProof/>
                <w:webHidden/>
              </w:rPr>
              <w:instrText xml:space="preserve"> PAGEREF _Toc42531374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ED48085" w14:textId="6DF2C898" w:rsidR="002D78C1" w:rsidRDefault="001878F1">
          <w:pPr>
            <w:pStyle w:val="TOC3"/>
            <w:tabs>
              <w:tab w:val="left" w:pos="1320"/>
              <w:tab w:val="right" w:leader="dot" w:pos="8630"/>
            </w:tabs>
            <w:rPr>
              <w:rFonts w:eastAsiaTheme="minorEastAsia"/>
              <w:noProof/>
            </w:rPr>
          </w:pPr>
          <w:hyperlink w:anchor="_Toc42531375" w:history="1">
            <w:r w:rsidR="002D78C1" w:rsidRPr="00FE5F90">
              <w:rPr>
                <w:rStyle w:val="Hyperlink"/>
                <w:noProof/>
              </w:rPr>
              <w:t>5.2.3</w:t>
            </w:r>
            <w:r w:rsidR="002D78C1">
              <w:rPr>
                <w:rFonts w:eastAsiaTheme="minorEastAsia"/>
                <w:noProof/>
              </w:rPr>
              <w:tab/>
            </w:r>
            <w:r w:rsidR="002D78C1" w:rsidRPr="00FE5F90">
              <w:rPr>
                <w:rStyle w:val="Hyperlink"/>
                <w:noProof/>
              </w:rPr>
              <w:t>Area</w:t>
            </w:r>
            <w:r w:rsidR="002D78C1">
              <w:rPr>
                <w:noProof/>
                <w:webHidden/>
              </w:rPr>
              <w:tab/>
            </w:r>
            <w:r w:rsidR="002D78C1">
              <w:rPr>
                <w:noProof/>
                <w:webHidden/>
              </w:rPr>
              <w:fldChar w:fldCharType="begin"/>
            </w:r>
            <w:r w:rsidR="002D78C1">
              <w:rPr>
                <w:noProof/>
                <w:webHidden/>
              </w:rPr>
              <w:instrText xml:space="preserve"> PAGEREF _Toc42531375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95337AC" w14:textId="2575D3AD" w:rsidR="002D78C1" w:rsidRDefault="001878F1">
          <w:pPr>
            <w:pStyle w:val="TOC2"/>
            <w:tabs>
              <w:tab w:val="left" w:pos="880"/>
              <w:tab w:val="right" w:leader="dot" w:pos="8630"/>
            </w:tabs>
            <w:rPr>
              <w:rFonts w:eastAsiaTheme="minorEastAsia"/>
              <w:noProof/>
            </w:rPr>
          </w:pPr>
          <w:hyperlink w:anchor="_Toc42531376" w:history="1">
            <w:r w:rsidR="002D78C1" w:rsidRPr="00FE5F90">
              <w:rPr>
                <w:rStyle w:val="Hyperlink"/>
                <w:noProof/>
              </w:rPr>
              <w:t>5.3</w:t>
            </w:r>
            <w:r w:rsidR="002D78C1">
              <w:rPr>
                <w:rFonts w:eastAsiaTheme="minorEastAsia"/>
                <w:noProof/>
              </w:rPr>
              <w:tab/>
            </w:r>
            <w:r w:rsidR="002D78C1" w:rsidRPr="00FE5F90">
              <w:rPr>
                <w:rStyle w:val="Hyperlink"/>
                <w:noProof/>
              </w:rPr>
              <w:t>Floorplan</w:t>
            </w:r>
            <w:r w:rsidR="002D78C1">
              <w:rPr>
                <w:noProof/>
                <w:webHidden/>
              </w:rPr>
              <w:tab/>
            </w:r>
            <w:r w:rsidR="002D78C1">
              <w:rPr>
                <w:noProof/>
                <w:webHidden/>
              </w:rPr>
              <w:fldChar w:fldCharType="begin"/>
            </w:r>
            <w:r w:rsidR="002D78C1">
              <w:rPr>
                <w:noProof/>
                <w:webHidden/>
              </w:rPr>
              <w:instrText xml:space="preserve"> PAGEREF _Toc42531376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788B94A7" w14:textId="47069EAE" w:rsidR="002D78C1" w:rsidRDefault="001878F1">
          <w:pPr>
            <w:pStyle w:val="TOC3"/>
            <w:tabs>
              <w:tab w:val="left" w:pos="1320"/>
              <w:tab w:val="right" w:leader="dot" w:pos="8630"/>
            </w:tabs>
            <w:rPr>
              <w:rFonts w:eastAsiaTheme="minorEastAsia"/>
              <w:noProof/>
            </w:rPr>
          </w:pPr>
          <w:hyperlink w:anchor="_Toc42531377" w:history="1">
            <w:r w:rsidR="002D78C1" w:rsidRPr="00FE5F90">
              <w:rPr>
                <w:rStyle w:val="Hyperlink"/>
                <w:noProof/>
              </w:rPr>
              <w:t>5.3.1</w:t>
            </w:r>
            <w:r w:rsidR="002D78C1">
              <w:rPr>
                <w:rFonts w:eastAsiaTheme="minorEastAsia"/>
                <w:noProof/>
              </w:rPr>
              <w:tab/>
            </w:r>
            <w:r w:rsidR="002D78C1" w:rsidRPr="00FE5F90">
              <w:rPr>
                <w:rStyle w:val="Hyperlink"/>
                <w:noProof/>
              </w:rPr>
              <w:t>Utilization and Area</w:t>
            </w:r>
            <w:r w:rsidR="002D78C1">
              <w:rPr>
                <w:noProof/>
                <w:webHidden/>
              </w:rPr>
              <w:tab/>
            </w:r>
            <w:r w:rsidR="002D78C1">
              <w:rPr>
                <w:noProof/>
                <w:webHidden/>
              </w:rPr>
              <w:fldChar w:fldCharType="begin"/>
            </w:r>
            <w:r w:rsidR="002D78C1">
              <w:rPr>
                <w:noProof/>
                <w:webHidden/>
              </w:rPr>
              <w:instrText xml:space="preserve"> PAGEREF _Toc42531377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1DD2BC56" w14:textId="32DCF4DC" w:rsidR="002D78C1" w:rsidRDefault="001878F1">
          <w:pPr>
            <w:pStyle w:val="TOC3"/>
            <w:tabs>
              <w:tab w:val="left" w:pos="1320"/>
              <w:tab w:val="right" w:leader="dot" w:pos="8630"/>
            </w:tabs>
            <w:rPr>
              <w:rFonts w:eastAsiaTheme="minorEastAsia"/>
              <w:noProof/>
            </w:rPr>
          </w:pPr>
          <w:hyperlink w:anchor="_Toc42531378" w:history="1">
            <w:r w:rsidR="002D78C1" w:rsidRPr="00FE5F90">
              <w:rPr>
                <w:rStyle w:val="Hyperlink"/>
                <w:noProof/>
              </w:rPr>
              <w:t>5.3.2</w:t>
            </w:r>
            <w:r w:rsidR="002D78C1">
              <w:rPr>
                <w:rFonts w:eastAsiaTheme="minorEastAsia"/>
                <w:noProof/>
              </w:rPr>
              <w:tab/>
            </w:r>
            <w:r w:rsidR="002D78C1" w:rsidRPr="00FE5F90">
              <w:rPr>
                <w:rStyle w:val="Hyperlink"/>
                <w:noProof/>
              </w:rPr>
              <w:t>Floorplan View</w:t>
            </w:r>
            <w:r w:rsidR="002D78C1">
              <w:rPr>
                <w:noProof/>
                <w:webHidden/>
              </w:rPr>
              <w:tab/>
            </w:r>
            <w:r w:rsidR="002D78C1">
              <w:rPr>
                <w:noProof/>
                <w:webHidden/>
              </w:rPr>
              <w:fldChar w:fldCharType="begin"/>
            </w:r>
            <w:r w:rsidR="002D78C1">
              <w:rPr>
                <w:noProof/>
                <w:webHidden/>
              </w:rPr>
              <w:instrText xml:space="preserve"> PAGEREF _Toc4253137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388FF7D9" w14:textId="72634D59" w:rsidR="002D78C1" w:rsidRDefault="001878F1">
          <w:pPr>
            <w:pStyle w:val="TOC1"/>
            <w:tabs>
              <w:tab w:val="left" w:pos="440"/>
              <w:tab w:val="right" w:leader="dot" w:pos="8630"/>
            </w:tabs>
            <w:rPr>
              <w:rFonts w:eastAsiaTheme="minorEastAsia"/>
              <w:noProof/>
            </w:rPr>
          </w:pPr>
          <w:hyperlink w:anchor="_Toc42531379" w:history="1">
            <w:r w:rsidR="002D78C1" w:rsidRPr="00FE5F90">
              <w:rPr>
                <w:rStyle w:val="Hyperlink"/>
                <w:noProof/>
              </w:rPr>
              <w:t>6</w:t>
            </w:r>
            <w:r w:rsidR="002D78C1">
              <w:rPr>
                <w:rFonts w:eastAsiaTheme="minorEastAsia"/>
                <w:noProof/>
              </w:rPr>
              <w:tab/>
            </w:r>
            <w:r w:rsidR="002D78C1" w:rsidRPr="00FE5F90">
              <w:rPr>
                <w:rStyle w:val="Hyperlink"/>
                <w:noProof/>
              </w:rPr>
              <w:t>Summary and Conclusions</w:t>
            </w:r>
            <w:r w:rsidR="002D78C1">
              <w:rPr>
                <w:noProof/>
                <w:webHidden/>
              </w:rPr>
              <w:tab/>
            </w:r>
            <w:r w:rsidR="002D78C1">
              <w:rPr>
                <w:noProof/>
                <w:webHidden/>
              </w:rPr>
              <w:fldChar w:fldCharType="begin"/>
            </w:r>
            <w:r w:rsidR="002D78C1">
              <w:rPr>
                <w:noProof/>
                <w:webHidden/>
              </w:rPr>
              <w:instrText xml:space="preserve"> PAGEREF _Toc42531379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06241A0D" w14:textId="1DBB3478" w:rsidR="002D78C1" w:rsidRDefault="001878F1">
          <w:pPr>
            <w:pStyle w:val="TOC2"/>
            <w:tabs>
              <w:tab w:val="left" w:pos="880"/>
              <w:tab w:val="right" w:leader="dot" w:pos="8630"/>
            </w:tabs>
            <w:rPr>
              <w:rFonts w:eastAsiaTheme="minorEastAsia"/>
              <w:noProof/>
            </w:rPr>
          </w:pPr>
          <w:hyperlink w:anchor="_Toc42531380" w:history="1">
            <w:r w:rsidR="002D78C1" w:rsidRPr="00FE5F90">
              <w:rPr>
                <w:rStyle w:val="Hyperlink"/>
                <w:noProof/>
              </w:rPr>
              <w:t>6.1</w:t>
            </w:r>
            <w:r w:rsidR="002D78C1">
              <w:rPr>
                <w:rFonts w:eastAsiaTheme="minorEastAsia"/>
                <w:noProof/>
              </w:rPr>
              <w:tab/>
            </w:r>
            <w:r w:rsidR="002D78C1" w:rsidRPr="00FE5F90">
              <w:rPr>
                <w:rStyle w:val="Hyperlink"/>
                <w:noProof/>
              </w:rPr>
              <w:t>Future improvements:</w:t>
            </w:r>
            <w:r w:rsidR="002D78C1">
              <w:rPr>
                <w:noProof/>
                <w:webHidden/>
              </w:rPr>
              <w:tab/>
            </w:r>
            <w:r w:rsidR="002D78C1">
              <w:rPr>
                <w:noProof/>
                <w:webHidden/>
              </w:rPr>
              <w:fldChar w:fldCharType="begin"/>
            </w:r>
            <w:r w:rsidR="002D78C1">
              <w:rPr>
                <w:noProof/>
                <w:webHidden/>
              </w:rPr>
              <w:instrText xml:space="preserve"> PAGEREF _Toc42531380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32080C83" w14:textId="7071F55E" w:rsidR="002D78C1" w:rsidRDefault="001878F1">
          <w:pPr>
            <w:pStyle w:val="TOC1"/>
            <w:tabs>
              <w:tab w:val="left" w:pos="440"/>
              <w:tab w:val="right" w:leader="dot" w:pos="8630"/>
            </w:tabs>
            <w:rPr>
              <w:rFonts w:eastAsiaTheme="minorEastAsia"/>
              <w:noProof/>
            </w:rPr>
          </w:pPr>
          <w:hyperlink w:anchor="_Toc42531381" w:history="1">
            <w:r w:rsidR="002D78C1" w:rsidRPr="00FE5F90">
              <w:rPr>
                <w:rStyle w:val="Hyperlink"/>
                <w:noProof/>
              </w:rPr>
              <w:t>7</w:t>
            </w:r>
            <w:r w:rsidR="002D78C1">
              <w:rPr>
                <w:rFonts w:eastAsiaTheme="minorEastAsia"/>
                <w:noProof/>
              </w:rPr>
              <w:tab/>
            </w:r>
            <w:r w:rsidR="002D78C1" w:rsidRPr="00FE5F90">
              <w:rPr>
                <w:rStyle w:val="Hyperlink"/>
                <w:noProof/>
              </w:rPr>
              <w:t>Bibliography</w:t>
            </w:r>
            <w:r w:rsidR="002D78C1">
              <w:rPr>
                <w:noProof/>
                <w:webHidden/>
              </w:rPr>
              <w:tab/>
            </w:r>
            <w:r w:rsidR="002D78C1">
              <w:rPr>
                <w:noProof/>
                <w:webHidden/>
              </w:rPr>
              <w:fldChar w:fldCharType="begin"/>
            </w:r>
            <w:r w:rsidR="002D78C1">
              <w:rPr>
                <w:noProof/>
                <w:webHidden/>
              </w:rPr>
              <w:instrText xml:space="preserve"> PAGEREF _Toc42531381 \h </w:instrText>
            </w:r>
            <w:r w:rsidR="002D78C1">
              <w:rPr>
                <w:noProof/>
                <w:webHidden/>
              </w:rPr>
            </w:r>
            <w:r w:rsidR="002D78C1">
              <w:rPr>
                <w:noProof/>
                <w:webHidden/>
              </w:rPr>
              <w:fldChar w:fldCharType="separate"/>
            </w:r>
            <w:r w:rsidR="002D78C1">
              <w:rPr>
                <w:noProof/>
                <w:webHidden/>
              </w:rPr>
              <w:t>71</w:t>
            </w:r>
            <w:r w:rsidR="002D78C1">
              <w:rPr>
                <w:noProof/>
                <w:webHidden/>
              </w:rPr>
              <w:fldChar w:fldCharType="end"/>
            </w:r>
          </w:hyperlink>
        </w:p>
        <w:p w14:paraId="1F719777" w14:textId="79D4C25F" w:rsidR="00820492" w:rsidRDefault="00820492">
          <w:r>
            <w:rPr>
              <w:b/>
              <w:bCs/>
              <w:noProof/>
            </w:rPr>
            <w:fldChar w:fldCharType="end"/>
          </w:r>
        </w:p>
      </w:sdtContent>
    </w:sdt>
    <w:p w14:paraId="6B3C6EFD" w14:textId="77777777" w:rsidR="00820492" w:rsidRDefault="00820492">
      <w:pPr>
        <w:pStyle w:val="TableofFigures"/>
        <w:tabs>
          <w:tab w:val="right" w:leader="dot" w:pos="8630"/>
        </w:tabs>
      </w:pPr>
    </w:p>
    <w:p w14:paraId="6A9045E7" w14:textId="77777777" w:rsidR="00820492" w:rsidRDefault="00820492">
      <w:r>
        <w:br w:type="page"/>
      </w:r>
    </w:p>
    <w:p w14:paraId="55CAA19E" w14:textId="59B691CE" w:rsidR="002D78C1" w:rsidRDefault="00820492">
      <w:pPr>
        <w:pStyle w:val="TableofFigures"/>
        <w:tabs>
          <w:tab w:val="right" w:leader="dot" w:pos="8630"/>
        </w:tabs>
        <w:rPr>
          <w:rFonts w:eastAsiaTheme="minorEastAsia"/>
          <w:noProof/>
        </w:rPr>
      </w:pPr>
      <w:r>
        <w:lastRenderedPageBreak/>
        <w:fldChar w:fldCharType="begin"/>
      </w:r>
      <w:r>
        <w:instrText xml:space="preserve"> TOC \h \z \c "Figure" </w:instrText>
      </w:r>
      <w:r>
        <w:fldChar w:fldCharType="separate"/>
      </w:r>
      <w:hyperlink w:anchor="_Toc42531382" w:history="1">
        <w:r w:rsidR="002D78C1" w:rsidRPr="00173C93">
          <w:rPr>
            <w:rStyle w:val="Hyperlink"/>
            <w:noProof/>
          </w:rPr>
          <w:t>Figure 1: Key to timing diagram of APB protocol</w:t>
        </w:r>
        <w:r w:rsidR="002D78C1">
          <w:rPr>
            <w:noProof/>
            <w:webHidden/>
          </w:rPr>
          <w:tab/>
        </w:r>
        <w:r w:rsidR="002D78C1">
          <w:rPr>
            <w:noProof/>
            <w:webHidden/>
          </w:rPr>
          <w:fldChar w:fldCharType="begin"/>
        </w:r>
        <w:r w:rsidR="002D78C1">
          <w:rPr>
            <w:noProof/>
            <w:webHidden/>
          </w:rPr>
          <w:instrText xml:space="preserve"> PAGEREF _Toc42531382 \h </w:instrText>
        </w:r>
        <w:r w:rsidR="002D78C1">
          <w:rPr>
            <w:noProof/>
            <w:webHidden/>
          </w:rPr>
        </w:r>
        <w:r w:rsidR="002D78C1">
          <w:rPr>
            <w:noProof/>
            <w:webHidden/>
          </w:rPr>
          <w:fldChar w:fldCharType="separate"/>
        </w:r>
        <w:r w:rsidR="002D78C1">
          <w:rPr>
            <w:noProof/>
            <w:webHidden/>
          </w:rPr>
          <w:t>8</w:t>
        </w:r>
        <w:r w:rsidR="002D78C1">
          <w:rPr>
            <w:noProof/>
            <w:webHidden/>
          </w:rPr>
          <w:fldChar w:fldCharType="end"/>
        </w:r>
      </w:hyperlink>
    </w:p>
    <w:p w14:paraId="59A717A5" w14:textId="67F13F52" w:rsidR="002D78C1" w:rsidRDefault="001878F1">
      <w:pPr>
        <w:pStyle w:val="TableofFigures"/>
        <w:tabs>
          <w:tab w:val="right" w:leader="dot" w:pos="8630"/>
        </w:tabs>
        <w:rPr>
          <w:rFonts w:eastAsiaTheme="minorEastAsia"/>
          <w:noProof/>
        </w:rPr>
      </w:pPr>
      <w:hyperlink w:anchor="_Toc42531383" w:history="1">
        <w:r w:rsidR="002D78C1" w:rsidRPr="00173C93">
          <w:rPr>
            <w:rStyle w:val="Hyperlink"/>
            <w:noProof/>
          </w:rPr>
          <w:t>Figure 2: APB block diagram</w:t>
        </w:r>
        <w:r w:rsidR="002D78C1">
          <w:rPr>
            <w:noProof/>
            <w:webHidden/>
          </w:rPr>
          <w:tab/>
        </w:r>
        <w:r w:rsidR="002D78C1">
          <w:rPr>
            <w:noProof/>
            <w:webHidden/>
          </w:rPr>
          <w:fldChar w:fldCharType="begin"/>
        </w:r>
        <w:r w:rsidR="002D78C1">
          <w:rPr>
            <w:noProof/>
            <w:webHidden/>
          </w:rPr>
          <w:instrText xml:space="preserve"> PAGEREF _Toc42531383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7A42E855" w14:textId="70DC4A8A" w:rsidR="002D78C1" w:rsidRDefault="001878F1">
      <w:pPr>
        <w:pStyle w:val="TableofFigures"/>
        <w:tabs>
          <w:tab w:val="right" w:leader="dot" w:pos="8630"/>
        </w:tabs>
        <w:rPr>
          <w:rFonts w:eastAsiaTheme="minorEastAsia"/>
          <w:noProof/>
        </w:rPr>
      </w:pPr>
      <w:hyperlink w:anchor="_Toc42531384" w:history="1">
        <w:r w:rsidR="002D78C1" w:rsidRPr="00173C93">
          <w:rPr>
            <w:rStyle w:val="Hyperlink"/>
            <w:noProof/>
          </w:rPr>
          <w:t>Figure 3: APB operating states</w:t>
        </w:r>
        <w:r w:rsidR="002D78C1">
          <w:rPr>
            <w:noProof/>
            <w:webHidden/>
          </w:rPr>
          <w:tab/>
        </w:r>
        <w:r w:rsidR="002D78C1">
          <w:rPr>
            <w:noProof/>
            <w:webHidden/>
          </w:rPr>
          <w:fldChar w:fldCharType="begin"/>
        </w:r>
        <w:r w:rsidR="002D78C1">
          <w:rPr>
            <w:noProof/>
            <w:webHidden/>
          </w:rPr>
          <w:instrText xml:space="preserve"> PAGEREF _Toc42531384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73D80B73" w14:textId="22B0A470" w:rsidR="002D78C1" w:rsidRDefault="001878F1">
      <w:pPr>
        <w:pStyle w:val="TableofFigures"/>
        <w:tabs>
          <w:tab w:val="right" w:leader="dot" w:pos="8630"/>
        </w:tabs>
        <w:rPr>
          <w:rFonts w:eastAsiaTheme="minorEastAsia"/>
          <w:noProof/>
        </w:rPr>
      </w:pPr>
      <w:hyperlink w:anchor="_Toc42531385" w:history="1">
        <w:r w:rsidR="002D78C1" w:rsidRPr="00173C93">
          <w:rPr>
            <w:rStyle w:val="Hyperlink"/>
            <w:noProof/>
          </w:rPr>
          <w:t>Figure 4: APB write transfer with no waits</w:t>
        </w:r>
        <w:r w:rsidR="002D78C1">
          <w:rPr>
            <w:noProof/>
            <w:webHidden/>
          </w:rPr>
          <w:tab/>
        </w:r>
        <w:r w:rsidR="002D78C1">
          <w:rPr>
            <w:noProof/>
            <w:webHidden/>
          </w:rPr>
          <w:fldChar w:fldCharType="begin"/>
        </w:r>
        <w:r w:rsidR="002D78C1">
          <w:rPr>
            <w:noProof/>
            <w:webHidden/>
          </w:rPr>
          <w:instrText xml:space="preserve"> PAGEREF _Toc42531385 \h </w:instrText>
        </w:r>
        <w:r w:rsidR="002D78C1">
          <w:rPr>
            <w:noProof/>
            <w:webHidden/>
          </w:rPr>
        </w:r>
        <w:r w:rsidR="002D78C1">
          <w:rPr>
            <w:noProof/>
            <w:webHidden/>
          </w:rPr>
          <w:fldChar w:fldCharType="separate"/>
        </w:r>
        <w:r w:rsidR="002D78C1">
          <w:rPr>
            <w:noProof/>
            <w:webHidden/>
          </w:rPr>
          <w:t>11</w:t>
        </w:r>
        <w:r w:rsidR="002D78C1">
          <w:rPr>
            <w:noProof/>
            <w:webHidden/>
          </w:rPr>
          <w:fldChar w:fldCharType="end"/>
        </w:r>
      </w:hyperlink>
    </w:p>
    <w:p w14:paraId="423C1D4F" w14:textId="7516026D" w:rsidR="002D78C1" w:rsidRDefault="001878F1">
      <w:pPr>
        <w:pStyle w:val="TableofFigures"/>
        <w:tabs>
          <w:tab w:val="right" w:leader="dot" w:pos="8630"/>
        </w:tabs>
        <w:rPr>
          <w:rFonts w:eastAsiaTheme="minorEastAsia"/>
          <w:noProof/>
        </w:rPr>
      </w:pPr>
      <w:hyperlink w:anchor="_Toc42531386" w:history="1">
        <w:r w:rsidR="002D78C1" w:rsidRPr="00173C93">
          <w:rPr>
            <w:rStyle w:val="Hyperlink"/>
            <w:noProof/>
          </w:rPr>
          <w:t>Figure 5: APB write transfer with wait states.</w:t>
        </w:r>
        <w:r w:rsidR="002D78C1">
          <w:rPr>
            <w:noProof/>
            <w:webHidden/>
          </w:rPr>
          <w:tab/>
        </w:r>
        <w:r w:rsidR="002D78C1">
          <w:rPr>
            <w:noProof/>
            <w:webHidden/>
          </w:rPr>
          <w:fldChar w:fldCharType="begin"/>
        </w:r>
        <w:r w:rsidR="002D78C1">
          <w:rPr>
            <w:noProof/>
            <w:webHidden/>
          </w:rPr>
          <w:instrText xml:space="preserve"> PAGEREF _Toc42531386 \h </w:instrText>
        </w:r>
        <w:r w:rsidR="002D78C1">
          <w:rPr>
            <w:noProof/>
            <w:webHidden/>
          </w:rPr>
        </w:r>
        <w:r w:rsidR="002D78C1">
          <w:rPr>
            <w:noProof/>
            <w:webHidden/>
          </w:rPr>
          <w:fldChar w:fldCharType="separate"/>
        </w:r>
        <w:r w:rsidR="002D78C1">
          <w:rPr>
            <w:noProof/>
            <w:webHidden/>
          </w:rPr>
          <w:t>12</w:t>
        </w:r>
        <w:r w:rsidR="002D78C1">
          <w:rPr>
            <w:noProof/>
            <w:webHidden/>
          </w:rPr>
          <w:fldChar w:fldCharType="end"/>
        </w:r>
      </w:hyperlink>
    </w:p>
    <w:p w14:paraId="173D3425" w14:textId="2B31ABD1" w:rsidR="002D78C1" w:rsidRDefault="001878F1">
      <w:pPr>
        <w:pStyle w:val="TableofFigures"/>
        <w:tabs>
          <w:tab w:val="right" w:leader="dot" w:pos="8630"/>
        </w:tabs>
        <w:rPr>
          <w:rFonts w:eastAsiaTheme="minorEastAsia"/>
          <w:noProof/>
        </w:rPr>
      </w:pPr>
      <w:hyperlink w:anchor="_Toc42531387" w:history="1">
        <w:r w:rsidR="002D78C1" w:rsidRPr="00173C93">
          <w:rPr>
            <w:rStyle w:val="Hyperlink"/>
            <w:noProof/>
          </w:rPr>
          <w:t>Figure 6: APB read transfers with no wait states</w:t>
        </w:r>
        <w:r w:rsidR="002D78C1">
          <w:rPr>
            <w:noProof/>
            <w:webHidden/>
          </w:rPr>
          <w:tab/>
        </w:r>
        <w:r w:rsidR="002D78C1">
          <w:rPr>
            <w:noProof/>
            <w:webHidden/>
          </w:rPr>
          <w:fldChar w:fldCharType="begin"/>
        </w:r>
        <w:r w:rsidR="002D78C1">
          <w:rPr>
            <w:noProof/>
            <w:webHidden/>
          </w:rPr>
          <w:instrText xml:space="preserve"> PAGEREF _Toc42531387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22063E1E" w14:textId="28DEB918" w:rsidR="002D78C1" w:rsidRDefault="001878F1">
      <w:pPr>
        <w:pStyle w:val="TableofFigures"/>
        <w:tabs>
          <w:tab w:val="right" w:leader="dot" w:pos="8630"/>
        </w:tabs>
        <w:rPr>
          <w:rFonts w:eastAsiaTheme="minorEastAsia"/>
          <w:noProof/>
        </w:rPr>
      </w:pPr>
      <w:hyperlink w:anchor="_Toc42531388" w:history="1">
        <w:r w:rsidR="002D78C1" w:rsidRPr="00173C93">
          <w:rPr>
            <w:rStyle w:val="Hyperlink"/>
            <w:noProof/>
          </w:rPr>
          <w:t>Figure 7:APB read transfer with wait states.</w:t>
        </w:r>
        <w:r w:rsidR="002D78C1">
          <w:rPr>
            <w:noProof/>
            <w:webHidden/>
          </w:rPr>
          <w:tab/>
        </w:r>
        <w:r w:rsidR="002D78C1">
          <w:rPr>
            <w:noProof/>
            <w:webHidden/>
          </w:rPr>
          <w:fldChar w:fldCharType="begin"/>
        </w:r>
        <w:r w:rsidR="002D78C1">
          <w:rPr>
            <w:noProof/>
            <w:webHidden/>
          </w:rPr>
          <w:instrText xml:space="preserve"> PAGEREF _Toc42531388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6489D419" w14:textId="0FBE1DE5" w:rsidR="002D78C1" w:rsidRDefault="001878F1">
      <w:pPr>
        <w:pStyle w:val="TableofFigures"/>
        <w:tabs>
          <w:tab w:val="right" w:leader="dot" w:pos="8630"/>
        </w:tabs>
        <w:rPr>
          <w:rFonts w:eastAsiaTheme="minorEastAsia"/>
          <w:noProof/>
        </w:rPr>
      </w:pPr>
      <w:hyperlink w:anchor="_Toc42531389" w:history="1">
        <w:r w:rsidR="002D78C1" w:rsidRPr="00173C93">
          <w:rPr>
            <w:rStyle w:val="Hyperlink"/>
            <w:noProof/>
          </w:rPr>
          <w:t>Figure 8: APB error in write transfer</w:t>
        </w:r>
        <w:r w:rsidR="002D78C1">
          <w:rPr>
            <w:noProof/>
            <w:webHidden/>
          </w:rPr>
          <w:tab/>
        </w:r>
        <w:r w:rsidR="002D78C1">
          <w:rPr>
            <w:noProof/>
            <w:webHidden/>
          </w:rPr>
          <w:fldChar w:fldCharType="begin"/>
        </w:r>
        <w:r w:rsidR="002D78C1">
          <w:rPr>
            <w:noProof/>
            <w:webHidden/>
          </w:rPr>
          <w:instrText xml:space="preserve"> PAGEREF _Toc42531389 \h </w:instrText>
        </w:r>
        <w:r w:rsidR="002D78C1">
          <w:rPr>
            <w:noProof/>
            <w:webHidden/>
          </w:rPr>
        </w:r>
        <w:r w:rsidR="002D78C1">
          <w:rPr>
            <w:noProof/>
            <w:webHidden/>
          </w:rPr>
          <w:fldChar w:fldCharType="separate"/>
        </w:r>
        <w:r w:rsidR="002D78C1">
          <w:rPr>
            <w:noProof/>
            <w:webHidden/>
          </w:rPr>
          <w:t>14</w:t>
        </w:r>
        <w:r w:rsidR="002D78C1">
          <w:rPr>
            <w:noProof/>
            <w:webHidden/>
          </w:rPr>
          <w:fldChar w:fldCharType="end"/>
        </w:r>
      </w:hyperlink>
    </w:p>
    <w:p w14:paraId="169A9CB3" w14:textId="1E759FAA" w:rsidR="002D78C1" w:rsidRDefault="001878F1">
      <w:pPr>
        <w:pStyle w:val="TableofFigures"/>
        <w:tabs>
          <w:tab w:val="right" w:leader="dot" w:pos="8630"/>
        </w:tabs>
        <w:rPr>
          <w:rFonts w:eastAsiaTheme="minorEastAsia"/>
          <w:noProof/>
        </w:rPr>
      </w:pPr>
      <w:hyperlink w:anchor="_Toc42531390" w:history="1">
        <w:r w:rsidR="002D78C1" w:rsidRPr="00173C93">
          <w:rPr>
            <w:rStyle w:val="Hyperlink"/>
            <w:noProof/>
          </w:rPr>
          <w:t>Figure 9 : APB read in write transfer</w:t>
        </w:r>
        <w:r w:rsidR="002D78C1">
          <w:rPr>
            <w:noProof/>
            <w:webHidden/>
          </w:rPr>
          <w:tab/>
        </w:r>
        <w:r w:rsidR="002D78C1">
          <w:rPr>
            <w:noProof/>
            <w:webHidden/>
          </w:rPr>
          <w:fldChar w:fldCharType="begin"/>
        </w:r>
        <w:r w:rsidR="002D78C1">
          <w:rPr>
            <w:noProof/>
            <w:webHidden/>
          </w:rPr>
          <w:instrText xml:space="preserve"> PAGEREF _Toc42531390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447A3BCB" w14:textId="427EA8B1" w:rsidR="002D78C1" w:rsidRDefault="001878F1">
      <w:pPr>
        <w:pStyle w:val="TableofFigures"/>
        <w:tabs>
          <w:tab w:val="right" w:leader="dot" w:pos="8630"/>
        </w:tabs>
        <w:rPr>
          <w:rFonts w:eastAsiaTheme="minorEastAsia"/>
          <w:noProof/>
        </w:rPr>
      </w:pPr>
      <w:hyperlink w:anchor="_Toc42531391" w:history="1">
        <w:r w:rsidR="002D78C1" w:rsidRPr="00173C93">
          <w:rPr>
            <w:rStyle w:val="Hyperlink"/>
            <w:noProof/>
          </w:rPr>
          <w:t>Figure 10 : The paper's implementation design divided by blocks</w:t>
        </w:r>
        <w:r w:rsidR="002D78C1">
          <w:rPr>
            <w:noProof/>
            <w:webHidden/>
          </w:rPr>
          <w:tab/>
        </w:r>
        <w:r w:rsidR="002D78C1">
          <w:rPr>
            <w:noProof/>
            <w:webHidden/>
          </w:rPr>
          <w:fldChar w:fldCharType="begin"/>
        </w:r>
        <w:r w:rsidR="002D78C1">
          <w:rPr>
            <w:noProof/>
            <w:webHidden/>
          </w:rPr>
          <w:instrText xml:space="preserve"> PAGEREF _Toc42531391 \h </w:instrText>
        </w:r>
        <w:r w:rsidR="002D78C1">
          <w:rPr>
            <w:noProof/>
            <w:webHidden/>
          </w:rPr>
        </w:r>
        <w:r w:rsidR="002D78C1">
          <w:rPr>
            <w:noProof/>
            <w:webHidden/>
          </w:rPr>
          <w:fldChar w:fldCharType="separate"/>
        </w:r>
        <w:r w:rsidR="002D78C1">
          <w:rPr>
            <w:noProof/>
            <w:webHidden/>
          </w:rPr>
          <w:t>18</w:t>
        </w:r>
        <w:r w:rsidR="002D78C1">
          <w:rPr>
            <w:noProof/>
            <w:webHidden/>
          </w:rPr>
          <w:fldChar w:fldCharType="end"/>
        </w:r>
      </w:hyperlink>
    </w:p>
    <w:p w14:paraId="2054C080" w14:textId="278FEB85" w:rsidR="002D78C1" w:rsidRDefault="001878F1">
      <w:pPr>
        <w:pStyle w:val="TableofFigures"/>
        <w:tabs>
          <w:tab w:val="right" w:leader="dot" w:pos="8630"/>
        </w:tabs>
        <w:rPr>
          <w:rFonts w:eastAsiaTheme="minorEastAsia"/>
          <w:noProof/>
        </w:rPr>
      </w:pPr>
      <w:hyperlink w:anchor="_Toc42531392" w:history="1">
        <w:r w:rsidR="002D78C1" w:rsidRPr="00173C93">
          <w:rPr>
            <w:rStyle w:val="Hyperlink"/>
            <w:noProof/>
          </w:rPr>
          <w:t>Figure 11: K means TOP block diagram</w:t>
        </w:r>
        <w:r w:rsidR="002D78C1">
          <w:rPr>
            <w:noProof/>
            <w:webHidden/>
          </w:rPr>
          <w:tab/>
        </w:r>
        <w:r w:rsidR="002D78C1">
          <w:rPr>
            <w:noProof/>
            <w:webHidden/>
          </w:rPr>
          <w:fldChar w:fldCharType="begin"/>
        </w:r>
        <w:r w:rsidR="002D78C1">
          <w:rPr>
            <w:noProof/>
            <w:webHidden/>
          </w:rPr>
          <w:instrText xml:space="preserve"> PAGEREF _Toc42531392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6E69BB99" w14:textId="0A078EFF" w:rsidR="002D78C1" w:rsidRDefault="001878F1">
      <w:pPr>
        <w:pStyle w:val="TableofFigures"/>
        <w:tabs>
          <w:tab w:val="right" w:leader="dot" w:pos="8630"/>
        </w:tabs>
        <w:rPr>
          <w:rFonts w:eastAsiaTheme="minorEastAsia"/>
          <w:noProof/>
        </w:rPr>
      </w:pPr>
      <w:hyperlink w:anchor="_Toc42531393" w:history="1">
        <w:r w:rsidR="002D78C1" w:rsidRPr="00173C93">
          <w:rPr>
            <w:rStyle w:val="Hyperlink"/>
            <w:noProof/>
          </w:rPr>
          <w:t>Figure 12: Indirect-Access Read timing diagram</w:t>
        </w:r>
        <w:r w:rsidR="002D78C1">
          <w:rPr>
            <w:noProof/>
            <w:webHidden/>
          </w:rPr>
          <w:tab/>
        </w:r>
        <w:r w:rsidR="002D78C1">
          <w:rPr>
            <w:noProof/>
            <w:webHidden/>
          </w:rPr>
          <w:fldChar w:fldCharType="begin"/>
        </w:r>
        <w:r w:rsidR="002D78C1">
          <w:rPr>
            <w:noProof/>
            <w:webHidden/>
          </w:rPr>
          <w:instrText xml:space="preserve"> PAGEREF _Toc42531393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94ED943" w14:textId="6EF99661" w:rsidR="002D78C1" w:rsidRDefault="001878F1">
      <w:pPr>
        <w:pStyle w:val="TableofFigures"/>
        <w:tabs>
          <w:tab w:val="right" w:leader="dot" w:pos="8630"/>
        </w:tabs>
        <w:rPr>
          <w:rFonts w:eastAsiaTheme="minorEastAsia"/>
          <w:noProof/>
        </w:rPr>
      </w:pPr>
      <w:hyperlink w:anchor="_Toc42531394" w:history="1">
        <w:r w:rsidR="002D78C1" w:rsidRPr="00173C93">
          <w:rPr>
            <w:rStyle w:val="Hyperlink"/>
            <w:noProof/>
          </w:rPr>
          <w:t>Figure 13: Indirect-Access Write timing diagram</w:t>
        </w:r>
        <w:r w:rsidR="002D78C1">
          <w:rPr>
            <w:noProof/>
            <w:webHidden/>
          </w:rPr>
          <w:tab/>
        </w:r>
        <w:r w:rsidR="002D78C1">
          <w:rPr>
            <w:noProof/>
            <w:webHidden/>
          </w:rPr>
          <w:fldChar w:fldCharType="begin"/>
        </w:r>
        <w:r w:rsidR="002D78C1">
          <w:rPr>
            <w:noProof/>
            <w:webHidden/>
          </w:rPr>
          <w:instrText xml:space="preserve"> PAGEREF _Toc42531394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10F1C2C6" w14:textId="7C28998A" w:rsidR="002D78C1" w:rsidRDefault="001878F1">
      <w:pPr>
        <w:pStyle w:val="TableofFigures"/>
        <w:tabs>
          <w:tab w:val="right" w:leader="dot" w:pos="8630"/>
        </w:tabs>
        <w:rPr>
          <w:rFonts w:eastAsiaTheme="minorEastAsia"/>
          <w:noProof/>
        </w:rPr>
      </w:pPr>
      <w:hyperlink w:anchor="_Toc42531395" w:history="1">
        <w:r w:rsidR="002D78C1" w:rsidRPr="00173C93">
          <w:rPr>
            <w:rStyle w:val="Hyperlink"/>
            <w:noProof/>
          </w:rPr>
          <w:t>Figure 14: Register File block diagram</w:t>
        </w:r>
        <w:r w:rsidR="002D78C1">
          <w:rPr>
            <w:noProof/>
            <w:webHidden/>
          </w:rPr>
          <w:tab/>
        </w:r>
        <w:r w:rsidR="002D78C1">
          <w:rPr>
            <w:noProof/>
            <w:webHidden/>
          </w:rPr>
          <w:fldChar w:fldCharType="begin"/>
        </w:r>
        <w:r w:rsidR="002D78C1">
          <w:rPr>
            <w:noProof/>
            <w:webHidden/>
          </w:rPr>
          <w:instrText xml:space="preserve"> PAGEREF _Toc42531395 \h </w:instrText>
        </w:r>
        <w:r w:rsidR="002D78C1">
          <w:rPr>
            <w:noProof/>
            <w:webHidden/>
          </w:rPr>
        </w:r>
        <w:r w:rsidR="002D78C1">
          <w:rPr>
            <w:noProof/>
            <w:webHidden/>
          </w:rPr>
          <w:fldChar w:fldCharType="separate"/>
        </w:r>
        <w:r w:rsidR="002D78C1">
          <w:rPr>
            <w:noProof/>
            <w:webHidden/>
          </w:rPr>
          <w:t>25</w:t>
        </w:r>
        <w:r w:rsidR="002D78C1">
          <w:rPr>
            <w:noProof/>
            <w:webHidden/>
          </w:rPr>
          <w:fldChar w:fldCharType="end"/>
        </w:r>
      </w:hyperlink>
    </w:p>
    <w:p w14:paraId="25C9DAD5" w14:textId="05C75BCE" w:rsidR="002D78C1" w:rsidRDefault="001878F1">
      <w:pPr>
        <w:pStyle w:val="TableofFigures"/>
        <w:tabs>
          <w:tab w:val="right" w:leader="dot" w:pos="8630"/>
        </w:tabs>
        <w:rPr>
          <w:rFonts w:eastAsiaTheme="minorEastAsia"/>
          <w:noProof/>
        </w:rPr>
      </w:pPr>
      <w:hyperlink w:anchor="_Toc42531396" w:history="1">
        <w:r w:rsidR="002D78C1" w:rsidRPr="00173C93">
          <w:rPr>
            <w:rStyle w:val="Hyperlink"/>
            <w:noProof/>
          </w:rPr>
          <w:t>Figure 15:K means core top block diagram</w:t>
        </w:r>
        <w:r w:rsidR="002D78C1">
          <w:rPr>
            <w:noProof/>
            <w:webHidden/>
          </w:rPr>
          <w:tab/>
        </w:r>
        <w:r w:rsidR="002D78C1">
          <w:rPr>
            <w:noProof/>
            <w:webHidden/>
          </w:rPr>
          <w:fldChar w:fldCharType="begin"/>
        </w:r>
        <w:r w:rsidR="002D78C1">
          <w:rPr>
            <w:noProof/>
            <w:webHidden/>
          </w:rPr>
          <w:instrText xml:space="preserve"> PAGEREF _Toc42531396 \h </w:instrText>
        </w:r>
        <w:r w:rsidR="002D78C1">
          <w:rPr>
            <w:noProof/>
            <w:webHidden/>
          </w:rPr>
        </w:r>
        <w:r w:rsidR="002D78C1">
          <w:rPr>
            <w:noProof/>
            <w:webHidden/>
          </w:rPr>
          <w:fldChar w:fldCharType="separate"/>
        </w:r>
        <w:r w:rsidR="002D78C1">
          <w:rPr>
            <w:noProof/>
            <w:webHidden/>
          </w:rPr>
          <w:t>27</w:t>
        </w:r>
        <w:r w:rsidR="002D78C1">
          <w:rPr>
            <w:noProof/>
            <w:webHidden/>
          </w:rPr>
          <w:fldChar w:fldCharType="end"/>
        </w:r>
      </w:hyperlink>
    </w:p>
    <w:p w14:paraId="4BDCD9FF" w14:textId="3393E03E" w:rsidR="002D78C1" w:rsidRDefault="001878F1">
      <w:pPr>
        <w:pStyle w:val="TableofFigures"/>
        <w:tabs>
          <w:tab w:val="right" w:leader="dot" w:pos="8630"/>
        </w:tabs>
        <w:rPr>
          <w:rFonts w:eastAsiaTheme="minorEastAsia"/>
          <w:noProof/>
        </w:rPr>
      </w:pPr>
      <w:hyperlink w:anchor="_Toc42531397" w:history="1">
        <w:r w:rsidR="002D78C1" w:rsidRPr="00173C93">
          <w:rPr>
            <w:rStyle w:val="Hyperlink"/>
            <w:noProof/>
          </w:rPr>
          <w:t>Figure 16: Core controllers state machine</w:t>
        </w:r>
        <w:r w:rsidR="002D78C1">
          <w:rPr>
            <w:noProof/>
            <w:webHidden/>
          </w:rPr>
          <w:tab/>
        </w:r>
        <w:r w:rsidR="002D78C1">
          <w:rPr>
            <w:noProof/>
            <w:webHidden/>
          </w:rPr>
          <w:fldChar w:fldCharType="begin"/>
        </w:r>
        <w:r w:rsidR="002D78C1">
          <w:rPr>
            <w:noProof/>
            <w:webHidden/>
          </w:rPr>
          <w:instrText xml:space="preserve"> PAGEREF _Toc42531397 \h </w:instrText>
        </w:r>
        <w:r w:rsidR="002D78C1">
          <w:rPr>
            <w:noProof/>
            <w:webHidden/>
          </w:rPr>
        </w:r>
        <w:r w:rsidR="002D78C1">
          <w:rPr>
            <w:noProof/>
            <w:webHidden/>
          </w:rPr>
          <w:fldChar w:fldCharType="separate"/>
        </w:r>
        <w:r w:rsidR="002D78C1">
          <w:rPr>
            <w:noProof/>
            <w:webHidden/>
          </w:rPr>
          <w:t>29</w:t>
        </w:r>
        <w:r w:rsidR="002D78C1">
          <w:rPr>
            <w:noProof/>
            <w:webHidden/>
          </w:rPr>
          <w:fldChar w:fldCharType="end"/>
        </w:r>
      </w:hyperlink>
    </w:p>
    <w:p w14:paraId="72A3E373" w14:textId="36BFD598" w:rsidR="002D78C1" w:rsidRDefault="001878F1">
      <w:pPr>
        <w:pStyle w:val="TableofFigures"/>
        <w:tabs>
          <w:tab w:val="right" w:leader="dot" w:pos="8630"/>
        </w:tabs>
        <w:rPr>
          <w:rFonts w:eastAsiaTheme="minorEastAsia"/>
          <w:noProof/>
        </w:rPr>
      </w:pPr>
      <w:hyperlink w:anchor="_Toc42531398" w:history="1">
        <w:r w:rsidR="002D78C1" w:rsidRPr="00173C93">
          <w:rPr>
            <w:rStyle w:val="Hyperlink"/>
            <w:noProof/>
          </w:rPr>
          <w:t>Figure 17:Classification block diagram</w:t>
        </w:r>
        <w:r w:rsidR="002D78C1">
          <w:rPr>
            <w:noProof/>
            <w:webHidden/>
          </w:rPr>
          <w:tab/>
        </w:r>
        <w:r w:rsidR="002D78C1">
          <w:rPr>
            <w:noProof/>
            <w:webHidden/>
          </w:rPr>
          <w:fldChar w:fldCharType="begin"/>
        </w:r>
        <w:r w:rsidR="002D78C1">
          <w:rPr>
            <w:noProof/>
            <w:webHidden/>
          </w:rPr>
          <w:instrText xml:space="preserve"> PAGEREF _Toc42531398 \h </w:instrText>
        </w:r>
        <w:r w:rsidR="002D78C1">
          <w:rPr>
            <w:noProof/>
            <w:webHidden/>
          </w:rPr>
        </w:r>
        <w:r w:rsidR="002D78C1">
          <w:rPr>
            <w:noProof/>
            <w:webHidden/>
          </w:rPr>
          <w:fldChar w:fldCharType="separate"/>
        </w:r>
        <w:r w:rsidR="002D78C1">
          <w:rPr>
            <w:noProof/>
            <w:webHidden/>
          </w:rPr>
          <w:t>35</w:t>
        </w:r>
        <w:r w:rsidR="002D78C1">
          <w:rPr>
            <w:noProof/>
            <w:webHidden/>
          </w:rPr>
          <w:fldChar w:fldCharType="end"/>
        </w:r>
      </w:hyperlink>
    </w:p>
    <w:p w14:paraId="1459AE7D" w14:textId="0601C857" w:rsidR="002D78C1" w:rsidRDefault="001878F1">
      <w:pPr>
        <w:pStyle w:val="TableofFigures"/>
        <w:tabs>
          <w:tab w:val="right" w:leader="dot" w:pos="8630"/>
        </w:tabs>
        <w:rPr>
          <w:rFonts w:eastAsiaTheme="minorEastAsia"/>
          <w:noProof/>
        </w:rPr>
      </w:pPr>
      <w:hyperlink w:anchor="_Toc42531399" w:history="1">
        <w:r w:rsidR="002D78C1" w:rsidRPr="00173C93">
          <w:rPr>
            <w:rStyle w:val="Hyperlink"/>
            <w:noProof/>
          </w:rPr>
          <w:t>Figure 18: Classification block distance calculation part</w:t>
        </w:r>
        <w:r w:rsidR="002D78C1">
          <w:rPr>
            <w:noProof/>
            <w:webHidden/>
          </w:rPr>
          <w:tab/>
        </w:r>
        <w:r w:rsidR="002D78C1">
          <w:rPr>
            <w:noProof/>
            <w:webHidden/>
          </w:rPr>
          <w:fldChar w:fldCharType="begin"/>
        </w:r>
        <w:r w:rsidR="002D78C1">
          <w:rPr>
            <w:noProof/>
            <w:webHidden/>
          </w:rPr>
          <w:instrText xml:space="preserve"> PAGEREF _Toc42531399 \h </w:instrText>
        </w:r>
        <w:r w:rsidR="002D78C1">
          <w:rPr>
            <w:noProof/>
            <w:webHidden/>
          </w:rPr>
        </w:r>
        <w:r w:rsidR="002D78C1">
          <w:rPr>
            <w:noProof/>
            <w:webHidden/>
          </w:rPr>
          <w:fldChar w:fldCharType="separate"/>
        </w:r>
        <w:r w:rsidR="002D78C1">
          <w:rPr>
            <w:noProof/>
            <w:webHidden/>
          </w:rPr>
          <w:t>36</w:t>
        </w:r>
        <w:r w:rsidR="002D78C1">
          <w:rPr>
            <w:noProof/>
            <w:webHidden/>
          </w:rPr>
          <w:fldChar w:fldCharType="end"/>
        </w:r>
      </w:hyperlink>
    </w:p>
    <w:p w14:paraId="4F87A0B0" w14:textId="5F590221" w:rsidR="002D78C1" w:rsidRDefault="001878F1">
      <w:pPr>
        <w:pStyle w:val="TableofFigures"/>
        <w:tabs>
          <w:tab w:val="right" w:leader="dot" w:pos="8630"/>
        </w:tabs>
        <w:rPr>
          <w:rFonts w:eastAsiaTheme="minorEastAsia"/>
          <w:noProof/>
        </w:rPr>
      </w:pPr>
      <w:hyperlink w:anchor="_Toc42531400" w:history="1">
        <w:r w:rsidR="002D78C1" w:rsidRPr="00173C93">
          <w:rPr>
            <w:rStyle w:val="Hyperlink"/>
            <w:noProof/>
          </w:rPr>
          <w:t>Figure 19: Classification block minimum distance calculation part</w:t>
        </w:r>
        <w:r w:rsidR="002D78C1">
          <w:rPr>
            <w:noProof/>
            <w:webHidden/>
          </w:rPr>
          <w:tab/>
        </w:r>
        <w:r w:rsidR="002D78C1">
          <w:rPr>
            <w:noProof/>
            <w:webHidden/>
          </w:rPr>
          <w:fldChar w:fldCharType="begin"/>
        </w:r>
        <w:r w:rsidR="002D78C1">
          <w:rPr>
            <w:noProof/>
            <w:webHidden/>
          </w:rPr>
          <w:instrText xml:space="preserve"> PAGEREF _Toc42531400 \h </w:instrText>
        </w:r>
        <w:r w:rsidR="002D78C1">
          <w:rPr>
            <w:noProof/>
            <w:webHidden/>
          </w:rPr>
        </w:r>
        <w:r w:rsidR="002D78C1">
          <w:rPr>
            <w:noProof/>
            <w:webHidden/>
          </w:rPr>
          <w:fldChar w:fldCharType="separate"/>
        </w:r>
        <w:r w:rsidR="002D78C1">
          <w:rPr>
            <w:noProof/>
            <w:webHidden/>
          </w:rPr>
          <w:t>37</w:t>
        </w:r>
        <w:r w:rsidR="002D78C1">
          <w:rPr>
            <w:noProof/>
            <w:webHidden/>
          </w:rPr>
          <w:fldChar w:fldCharType="end"/>
        </w:r>
      </w:hyperlink>
    </w:p>
    <w:p w14:paraId="212C7162" w14:textId="127342AE" w:rsidR="002D78C1" w:rsidRDefault="001878F1">
      <w:pPr>
        <w:pStyle w:val="TableofFigures"/>
        <w:tabs>
          <w:tab w:val="right" w:leader="dot" w:pos="8630"/>
        </w:tabs>
        <w:rPr>
          <w:rFonts w:eastAsiaTheme="minorEastAsia"/>
          <w:noProof/>
        </w:rPr>
      </w:pPr>
      <w:hyperlink w:anchor="_Toc42531401" w:history="1">
        <w:r w:rsidR="002D78C1" w:rsidRPr="00173C93">
          <w:rPr>
            <w:rStyle w:val="Hyperlink"/>
            <w:noProof/>
          </w:rPr>
          <w:t>Figure 20: Classification block accumulator part</w:t>
        </w:r>
        <w:r w:rsidR="002D78C1">
          <w:rPr>
            <w:noProof/>
            <w:webHidden/>
          </w:rPr>
          <w:tab/>
        </w:r>
        <w:r w:rsidR="002D78C1">
          <w:rPr>
            <w:noProof/>
            <w:webHidden/>
          </w:rPr>
          <w:fldChar w:fldCharType="begin"/>
        </w:r>
        <w:r w:rsidR="002D78C1">
          <w:rPr>
            <w:noProof/>
            <w:webHidden/>
          </w:rPr>
          <w:instrText xml:space="preserve"> PAGEREF _Toc42531401 \h </w:instrText>
        </w:r>
        <w:r w:rsidR="002D78C1">
          <w:rPr>
            <w:noProof/>
            <w:webHidden/>
          </w:rPr>
        </w:r>
        <w:r w:rsidR="002D78C1">
          <w:rPr>
            <w:noProof/>
            <w:webHidden/>
          </w:rPr>
          <w:fldChar w:fldCharType="separate"/>
        </w:r>
        <w:r w:rsidR="002D78C1">
          <w:rPr>
            <w:noProof/>
            <w:webHidden/>
          </w:rPr>
          <w:t>38</w:t>
        </w:r>
        <w:r w:rsidR="002D78C1">
          <w:rPr>
            <w:noProof/>
            <w:webHidden/>
          </w:rPr>
          <w:fldChar w:fldCharType="end"/>
        </w:r>
      </w:hyperlink>
    </w:p>
    <w:p w14:paraId="4106703A" w14:textId="76FED109" w:rsidR="002D78C1" w:rsidRDefault="001878F1">
      <w:pPr>
        <w:pStyle w:val="TableofFigures"/>
        <w:tabs>
          <w:tab w:val="right" w:leader="dot" w:pos="8630"/>
        </w:tabs>
        <w:rPr>
          <w:rFonts w:eastAsiaTheme="minorEastAsia"/>
          <w:noProof/>
        </w:rPr>
      </w:pPr>
      <w:hyperlink w:anchor="_Toc42531402" w:history="1">
        <w:r w:rsidR="002D78C1" w:rsidRPr="00173C93">
          <w:rPr>
            <w:rStyle w:val="Hyperlink"/>
            <w:noProof/>
          </w:rPr>
          <w:t>Figure 21: New means calculation block diagram</w:t>
        </w:r>
        <w:r w:rsidR="002D78C1">
          <w:rPr>
            <w:noProof/>
            <w:webHidden/>
          </w:rPr>
          <w:tab/>
        </w:r>
        <w:r w:rsidR="002D78C1">
          <w:rPr>
            <w:noProof/>
            <w:webHidden/>
          </w:rPr>
          <w:fldChar w:fldCharType="begin"/>
        </w:r>
        <w:r w:rsidR="002D78C1">
          <w:rPr>
            <w:noProof/>
            <w:webHidden/>
          </w:rPr>
          <w:instrText xml:space="preserve"> PAGEREF _Toc42531402 \h </w:instrText>
        </w:r>
        <w:r w:rsidR="002D78C1">
          <w:rPr>
            <w:noProof/>
            <w:webHidden/>
          </w:rPr>
        </w:r>
        <w:r w:rsidR="002D78C1">
          <w:rPr>
            <w:noProof/>
            <w:webHidden/>
          </w:rPr>
          <w:fldChar w:fldCharType="separate"/>
        </w:r>
        <w:r w:rsidR="002D78C1">
          <w:rPr>
            <w:noProof/>
            <w:webHidden/>
          </w:rPr>
          <w:t>39</w:t>
        </w:r>
        <w:r w:rsidR="002D78C1">
          <w:rPr>
            <w:noProof/>
            <w:webHidden/>
          </w:rPr>
          <w:fldChar w:fldCharType="end"/>
        </w:r>
      </w:hyperlink>
    </w:p>
    <w:p w14:paraId="2F0C40AE" w14:textId="7A1087DB" w:rsidR="002D78C1" w:rsidRDefault="001878F1">
      <w:pPr>
        <w:pStyle w:val="TableofFigures"/>
        <w:tabs>
          <w:tab w:val="right" w:leader="dot" w:pos="8630"/>
        </w:tabs>
        <w:rPr>
          <w:rFonts w:eastAsiaTheme="minorEastAsia"/>
          <w:noProof/>
        </w:rPr>
      </w:pPr>
      <w:hyperlink w:anchor="_Toc42531403" w:history="1">
        <w:r w:rsidR="002D78C1" w:rsidRPr="00173C93">
          <w:rPr>
            <w:rStyle w:val="Hyperlink"/>
            <w:noProof/>
          </w:rPr>
          <w:t>Figure 22: Precise floating-point division x proposed division method values</w:t>
        </w:r>
        <w:r w:rsidR="002D78C1">
          <w:rPr>
            <w:noProof/>
            <w:webHidden/>
          </w:rPr>
          <w:tab/>
        </w:r>
        <w:r w:rsidR="002D78C1">
          <w:rPr>
            <w:noProof/>
            <w:webHidden/>
          </w:rPr>
          <w:fldChar w:fldCharType="begin"/>
        </w:r>
        <w:r w:rsidR="002D78C1">
          <w:rPr>
            <w:noProof/>
            <w:webHidden/>
          </w:rPr>
          <w:instrText xml:space="preserve"> PAGEREF _Toc42531403 \h </w:instrText>
        </w:r>
        <w:r w:rsidR="002D78C1">
          <w:rPr>
            <w:noProof/>
            <w:webHidden/>
          </w:rPr>
        </w:r>
        <w:r w:rsidR="002D78C1">
          <w:rPr>
            <w:noProof/>
            <w:webHidden/>
          </w:rPr>
          <w:fldChar w:fldCharType="separate"/>
        </w:r>
        <w:r w:rsidR="002D78C1">
          <w:rPr>
            <w:noProof/>
            <w:webHidden/>
          </w:rPr>
          <w:t>40</w:t>
        </w:r>
        <w:r w:rsidR="002D78C1">
          <w:rPr>
            <w:noProof/>
            <w:webHidden/>
          </w:rPr>
          <w:fldChar w:fldCharType="end"/>
        </w:r>
      </w:hyperlink>
    </w:p>
    <w:p w14:paraId="041A245D" w14:textId="08101287" w:rsidR="002D78C1" w:rsidRDefault="001878F1">
      <w:pPr>
        <w:pStyle w:val="TableofFigures"/>
        <w:tabs>
          <w:tab w:val="right" w:leader="dot" w:pos="8630"/>
        </w:tabs>
        <w:rPr>
          <w:rFonts w:eastAsiaTheme="minorEastAsia"/>
          <w:noProof/>
        </w:rPr>
      </w:pPr>
      <w:hyperlink w:anchor="_Toc42531404" w:history="1">
        <w:r w:rsidR="002D78C1" w:rsidRPr="00173C93">
          <w:rPr>
            <w:rStyle w:val="Hyperlink"/>
            <w:noProof/>
          </w:rPr>
          <w:t>Figure 23: Restoring division algorithm diagram</w:t>
        </w:r>
        <w:r w:rsidR="002D78C1">
          <w:rPr>
            <w:noProof/>
            <w:webHidden/>
          </w:rPr>
          <w:tab/>
        </w:r>
        <w:r w:rsidR="002D78C1">
          <w:rPr>
            <w:noProof/>
            <w:webHidden/>
          </w:rPr>
          <w:fldChar w:fldCharType="begin"/>
        </w:r>
        <w:r w:rsidR="002D78C1">
          <w:rPr>
            <w:noProof/>
            <w:webHidden/>
          </w:rPr>
          <w:instrText xml:space="preserve"> PAGEREF _Toc42531404 \h </w:instrText>
        </w:r>
        <w:r w:rsidR="002D78C1">
          <w:rPr>
            <w:noProof/>
            <w:webHidden/>
          </w:rPr>
        </w:r>
        <w:r w:rsidR="002D78C1">
          <w:rPr>
            <w:noProof/>
            <w:webHidden/>
          </w:rPr>
          <w:fldChar w:fldCharType="separate"/>
        </w:r>
        <w:r w:rsidR="002D78C1">
          <w:rPr>
            <w:noProof/>
            <w:webHidden/>
          </w:rPr>
          <w:t>42</w:t>
        </w:r>
        <w:r w:rsidR="002D78C1">
          <w:rPr>
            <w:noProof/>
            <w:webHidden/>
          </w:rPr>
          <w:fldChar w:fldCharType="end"/>
        </w:r>
      </w:hyperlink>
    </w:p>
    <w:p w14:paraId="79F1AC65" w14:textId="38F02EFB" w:rsidR="002D78C1" w:rsidRDefault="001878F1">
      <w:pPr>
        <w:pStyle w:val="TableofFigures"/>
        <w:tabs>
          <w:tab w:val="right" w:leader="dot" w:pos="8630"/>
        </w:tabs>
        <w:rPr>
          <w:rFonts w:eastAsiaTheme="minorEastAsia"/>
          <w:noProof/>
        </w:rPr>
      </w:pPr>
      <w:hyperlink w:anchor="_Toc42531405" w:history="1">
        <w:r w:rsidR="002D78C1" w:rsidRPr="00173C93">
          <w:rPr>
            <w:rStyle w:val="Hyperlink"/>
            <w:noProof/>
          </w:rPr>
          <w:t>Figure 24: Non-Restoring division algorithm diagram</w:t>
        </w:r>
        <w:r w:rsidR="002D78C1">
          <w:rPr>
            <w:noProof/>
            <w:webHidden/>
          </w:rPr>
          <w:tab/>
        </w:r>
        <w:r w:rsidR="002D78C1">
          <w:rPr>
            <w:noProof/>
            <w:webHidden/>
          </w:rPr>
          <w:fldChar w:fldCharType="begin"/>
        </w:r>
        <w:r w:rsidR="002D78C1">
          <w:rPr>
            <w:noProof/>
            <w:webHidden/>
          </w:rPr>
          <w:instrText xml:space="preserve"> PAGEREF _Toc42531405 \h </w:instrText>
        </w:r>
        <w:r w:rsidR="002D78C1">
          <w:rPr>
            <w:noProof/>
            <w:webHidden/>
          </w:rPr>
        </w:r>
        <w:r w:rsidR="002D78C1">
          <w:rPr>
            <w:noProof/>
            <w:webHidden/>
          </w:rPr>
          <w:fldChar w:fldCharType="separate"/>
        </w:r>
        <w:r w:rsidR="002D78C1">
          <w:rPr>
            <w:noProof/>
            <w:webHidden/>
          </w:rPr>
          <w:t>43</w:t>
        </w:r>
        <w:r w:rsidR="002D78C1">
          <w:rPr>
            <w:noProof/>
            <w:webHidden/>
          </w:rPr>
          <w:fldChar w:fldCharType="end"/>
        </w:r>
      </w:hyperlink>
    </w:p>
    <w:p w14:paraId="476F89C4" w14:textId="6D4BDBF6" w:rsidR="002D78C1" w:rsidRDefault="001878F1">
      <w:pPr>
        <w:pStyle w:val="TableofFigures"/>
        <w:tabs>
          <w:tab w:val="right" w:leader="dot" w:pos="8630"/>
        </w:tabs>
        <w:rPr>
          <w:rFonts w:eastAsiaTheme="minorEastAsia"/>
          <w:noProof/>
        </w:rPr>
      </w:pPr>
      <w:hyperlink w:anchor="_Toc42531406" w:history="1">
        <w:r w:rsidR="002D78C1" w:rsidRPr="00173C93">
          <w:rPr>
            <w:rStyle w:val="Hyperlink"/>
            <w:noProof/>
          </w:rPr>
          <w:t>Figure 25: Convergence check block diagram</w:t>
        </w:r>
        <w:r w:rsidR="002D78C1">
          <w:rPr>
            <w:noProof/>
            <w:webHidden/>
          </w:rPr>
          <w:tab/>
        </w:r>
        <w:r w:rsidR="002D78C1">
          <w:rPr>
            <w:noProof/>
            <w:webHidden/>
          </w:rPr>
          <w:fldChar w:fldCharType="begin"/>
        </w:r>
        <w:r w:rsidR="002D78C1">
          <w:rPr>
            <w:noProof/>
            <w:webHidden/>
          </w:rPr>
          <w:instrText xml:space="preserve"> PAGEREF _Toc42531406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1D04ED69" w14:textId="74C9B9BD" w:rsidR="002D78C1" w:rsidRDefault="001878F1">
      <w:pPr>
        <w:pStyle w:val="TableofFigures"/>
        <w:tabs>
          <w:tab w:val="right" w:leader="dot" w:pos="8630"/>
        </w:tabs>
        <w:rPr>
          <w:rFonts w:eastAsiaTheme="minorEastAsia"/>
          <w:noProof/>
        </w:rPr>
      </w:pPr>
      <w:hyperlink w:anchor="_Toc42531407" w:history="1">
        <w:r w:rsidR="002D78C1" w:rsidRPr="00173C93">
          <w:rPr>
            <w:rStyle w:val="Hyperlink"/>
            <w:noProof/>
          </w:rPr>
          <w:t>Figure 26: K means core block diagram divide into pipelines</w:t>
        </w:r>
        <w:r w:rsidR="002D78C1">
          <w:rPr>
            <w:noProof/>
            <w:webHidden/>
          </w:rPr>
          <w:tab/>
        </w:r>
        <w:r w:rsidR="002D78C1">
          <w:rPr>
            <w:noProof/>
            <w:webHidden/>
          </w:rPr>
          <w:fldChar w:fldCharType="begin"/>
        </w:r>
        <w:r w:rsidR="002D78C1">
          <w:rPr>
            <w:noProof/>
            <w:webHidden/>
          </w:rPr>
          <w:instrText xml:space="preserve"> PAGEREF _Toc42531407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61149A60" w14:textId="5895389B" w:rsidR="002D78C1" w:rsidRDefault="001878F1">
      <w:pPr>
        <w:pStyle w:val="TableofFigures"/>
        <w:tabs>
          <w:tab w:val="right" w:leader="dot" w:pos="8630"/>
        </w:tabs>
        <w:rPr>
          <w:rFonts w:eastAsiaTheme="minorEastAsia"/>
          <w:noProof/>
        </w:rPr>
      </w:pPr>
      <w:hyperlink w:anchor="_Toc42531408" w:history="1">
        <w:r w:rsidR="002D78C1" w:rsidRPr="00173C93">
          <w:rPr>
            <w:rStyle w:val="Hyperlink"/>
            <w:noProof/>
          </w:rPr>
          <w:t>Figure 27: K means core first pipeline diagram</w:t>
        </w:r>
        <w:r w:rsidR="002D78C1">
          <w:rPr>
            <w:noProof/>
            <w:webHidden/>
          </w:rPr>
          <w:tab/>
        </w:r>
        <w:r w:rsidR="002D78C1">
          <w:rPr>
            <w:noProof/>
            <w:webHidden/>
          </w:rPr>
          <w:fldChar w:fldCharType="begin"/>
        </w:r>
        <w:r w:rsidR="002D78C1">
          <w:rPr>
            <w:noProof/>
            <w:webHidden/>
          </w:rPr>
          <w:instrText xml:space="preserve"> PAGEREF _Toc42531408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6E734EC8" w14:textId="663D72FE" w:rsidR="002D78C1" w:rsidRDefault="001878F1">
      <w:pPr>
        <w:pStyle w:val="TableofFigures"/>
        <w:tabs>
          <w:tab w:val="right" w:leader="dot" w:pos="8630"/>
        </w:tabs>
        <w:rPr>
          <w:rFonts w:eastAsiaTheme="minorEastAsia"/>
          <w:noProof/>
        </w:rPr>
      </w:pPr>
      <w:hyperlink w:anchor="_Toc42531409" w:history="1">
        <w:r w:rsidR="002D78C1" w:rsidRPr="00173C93">
          <w:rPr>
            <w:rStyle w:val="Hyperlink"/>
            <w:noProof/>
          </w:rPr>
          <w:t>Figure 28: K means core second pipeline diagram</w:t>
        </w:r>
        <w:r w:rsidR="002D78C1">
          <w:rPr>
            <w:noProof/>
            <w:webHidden/>
          </w:rPr>
          <w:tab/>
        </w:r>
        <w:r w:rsidR="002D78C1">
          <w:rPr>
            <w:noProof/>
            <w:webHidden/>
          </w:rPr>
          <w:fldChar w:fldCharType="begin"/>
        </w:r>
        <w:r w:rsidR="002D78C1">
          <w:rPr>
            <w:noProof/>
            <w:webHidden/>
          </w:rPr>
          <w:instrText xml:space="preserve"> PAGEREF _Toc42531409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58A23CCD" w14:textId="549B8DEE" w:rsidR="002D78C1" w:rsidRDefault="001878F1">
      <w:pPr>
        <w:pStyle w:val="TableofFigures"/>
        <w:tabs>
          <w:tab w:val="right" w:leader="dot" w:pos="8630"/>
        </w:tabs>
        <w:rPr>
          <w:rFonts w:eastAsiaTheme="minorEastAsia"/>
          <w:noProof/>
        </w:rPr>
      </w:pPr>
      <w:hyperlink w:anchor="_Toc42531410" w:history="1">
        <w:r w:rsidR="002D78C1" w:rsidRPr="00173C93">
          <w:rPr>
            <w:rStyle w:val="Hyperlink"/>
            <w:noProof/>
          </w:rPr>
          <w:t>Figure 29: Core timing diagram part 1</w:t>
        </w:r>
        <w:r w:rsidR="002D78C1">
          <w:rPr>
            <w:noProof/>
            <w:webHidden/>
          </w:rPr>
          <w:tab/>
        </w:r>
        <w:r w:rsidR="002D78C1">
          <w:rPr>
            <w:noProof/>
            <w:webHidden/>
          </w:rPr>
          <w:fldChar w:fldCharType="begin"/>
        </w:r>
        <w:r w:rsidR="002D78C1">
          <w:rPr>
            <w:noProof/>
            <w:webHidden/>
          </w:rPr>
          <w:instrText xml:space="preserve"> PAGEREF _Toc42531410 \h </w:instrText>
        </w:r>
        <w:r w:rsidR="002D78C1">
          <w:rPr>
            <w:noProof/>
            <w:webHidden/>
          </w:rPr>
        </w:r>
        <w:r w:rsidR="002D78C1">
          <w:rPr>
            <w:noProof/>
            <w:webHidden/>
          </w:rPr>
          <w:fldChar w:fldCharType="separate"/>
        </w:r>
        <w:r w:rsidR="002D78C1">
          <w:rPr>
            <w:noProof/>
            <w:webHidden/>
          </w:rPr>
          <w:t>48</w:t>
        </w:r>
        <w:r w:rsidR="002D78C1">
          <w:rPr>
            <w:noProof/>
            <w:webHidden/>
          </w:rPr>
          <w:fldChar w:fldCharType="end"/>
        </w:r>
      </w:hyperlink>
    </w:p>
    <w:p w14:paraId="63035EE9" w14:textId="3EA1FC16" w:rsidR="002D78C1" w:rsidRDefault="001878F1">
      <w:pPr>
        <w:pStyle w:val="TableofFigures"/>
        <w:tabs>
          <w:tab w:val="right" w:leader="dot" w:pos="8630"/>
        </w:tabs>
        <w:rPr>
          <w:rFonts w:eastAsiaTheme="minorEastAsia"/>
          <w:noProof/>
        </w:rPr>
      </w:pPr>
      <w:hyperlink w:anchor="_Toc42531411" w:history="1">
        <w:r w:rsidR="002D78C1" w:rsidRPr="00173C93">
          <w:rPr>
            <w:rStyle w:val="Hyperlink"/>
            <w:noProof/>
          </w:rPr>
          <w:t>Figure 30: Core timing diagram part 2</w:t>
        </w:r>
        <w:r w:rsidR="002D78C1">
          <w:rPr>
            <w:noProof/>
            <w:webHidden/>
          </w:rPr>
          <w:tab/>
        </w:r>
        <w:r w:rsidR="002D78C1">
          <w:rPr>
            <w:noProof/>
            <w:webHidden/>
          </w:rPr>
          <w:fldChar w:fldCharType="begin"/>
        </w:r>
        <w:r w:rsidR="002D78C1">
          <w:rPr>
            <w:noProof/>
            <w:webHidden/>
          </w:rPr>
          <w:instrText xml:space="preserve"> PAGEREF _Toc42531411 \h </w:instrText>
        </w:r>
        <w:r w:rsidR="002D78C1">
          <w:rPr>
            <w:noProof/>
            <w:webHidden/>
          </w:rPr>
        </w:r>
        <w:r w:rsidR="002D78C1">
          <w:rPr>
            <w:noProof/>
            <w:webHidden/>
          </w:rPr>
          <w:fldChar w:fldCharType="separate"/>
        </w:r>
        <w:r w:rsidR="002D78C1">
          <w:rPr>
            <w:noProof/>
            <w:webHidden/>
          </w:rPr>
          <w:t>49</w:t>
        </w:r>
        <w:r w:rsidR="002D78C1">
          <w:rPr>
            <w:noProof/>
            <w:webHidden/>
          </w:rPr>
          <w:fldChar w:fldCharType="end"/>
        </w:r>
      </w:hyperlink>
    </w:p>
    <w:p w14:paraId="135CF3B4" w14:textId="250327E0" w:rsidR="002D78C1" w:rsidRDefault="001878F1">
      <w:pPr>
        <w:pStyle w:val="TableofFigures"/>
        <w:tabs>
          <w:tab w:val="right" w:leader="dot" w:pos="8630"/>
        </w:tabs>
        <w:rPr>
          <w:rFonts w:eastAsiaTheme="minorEastAsia"/>
          <w:noProof/>
        </w:rPr>
      </w:pPr>
      <w:hyperlink w:anchor="_Toc42531412" w:history="1">
        <w:r w:rsidR="002D78C1" w:rsidRPr="00173C93">
          <w:rPr>
            <w:rStyle w:val="Hyperlink"/>
            <w:noProof/>
          </w:rPr>
          <w:t>Figure 31: Classification block timing diagram part 1</w:t>
        </w:r>
        <w:r w:rsidR="002D78C1">
          <w:rPr>
            <w:noProof/>
            <w:webHidden/>
          </w:rPr>
          <w:tab/>
        </w:r>
        <w:r w:rsidR="002D78C1">
          <w:rPr>
            <w:noProof/>
            <w:webHidden/>
          </w:rPr>
          <w:fldChar w:fldCharType="begin"/>
        </w:r>
        <w:r w:rsidR="002D78C1">
          <w:rPr>
            <w:noProof/>
            <w:webHidden/>
          </w:rPr>
          <w:instrText xml:space="preserve"> PAGEREF _Toc42531412 \h </w:instrText>
        </w:r>
        <w:r w:rsidR="002D78C1">
          <w:rPr>
            <w:noProof/>
            <w:webHidden/>
          </w:rPr>
        </w:r>
        <w:r w:rsidR="002D78C1">
          <w:rPr>
            <w:noProof/>
            <w:webHidden/>
          </w:rPr>
          <w:fldChar w:fldCharType="separate"/>
        </w:r>
        <w:r w:rsidR="002D78C1">
          <w:rPr>
            <w:noProof/>
            <w:webHidden/>
          </w:rPr>
          <w:t>50</w:t>
        </w:r>
        <w:r w:rsidR="002D78C1">
          <w:rPr>
            <w:noProof/>
            <w:webHidden/>
          </w:rPr>
          <w:fldChar w:fldCharType="end"/>
        </w:r>
      </w:hyperlink>
    </w:p>
    <w:p w14:paraId="6FFDF8CF" w14:textId="48E13437" w:rsidR="002D78C1" w:rsidRDefault="001878F1">
      <w:pPr>
        <w:pStyle w:val="TableofFigures"/>
        <w:tabs>
          <w:tab w:val="right" w:leader="dot" w:pos="8630"/>
        </w:tabs>
        <w:rPr>
          <w:rFonts w:eastAsiaTheme="minorEastAsia"/>
          <w:noProof/>
        </w:rPr>
      </w:pPr>
      <w:hyperlink w:anchor="_Toc42531413" w:history="1">
        <w:r w:rsidR="002D78C1" w:rsidRPr="00173C93">
          <w:rPr>
            <w:rStyle w:val="Hyperlink"/>
            <w:noProof/>
          </w:rPr>
          <w:t>Figure 32: Classification block timing diagram part 2</w:t>
        </w:r>
        <w:r w:rsidR="002D78C1">
          <w:rPr>
            <w:noProof/>
            <w:webHidden/>
          </w:rPr>
          <w:tab/>
        </w:r>
        <w:r w:rsidR="002D78C1">
          <w:rPr>
            <w:noProof/>
            <w:webHidden/>
          </w:rPr>
          <w:fldChar w:fldCharType="begin"/>
        </w:r>
        <w:r w:rsidR="002D78C1">
          <w:rPr>
            <w:noProof/>
            <w:webHidden/>
          </w:rPr>
          <w:instrText xml:space="preserve"> PAGEREF _Toc42531413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D3F14C8" w14:textId="27EA0D49" w:rsidR="002D78C1" w:rsidRDefault="001878F1">
      <w:pPr>
        <w:pStyle w:val="TableofFigures"/>
        <w:tabs>
          <w:tab w:val="right" w:leader="dot" w:pos="8630"/>
        </w:tabs>
        <w:rPr>
          <w:rFonts w:eastAsiaTheme="minorEastAsia"/>
          <w:noProof/>
        </w:rPr>
      </w:pPr>
      <w:hyperlink w:anchor="_Toc42531414" w:history="1">
        <w:r w:rsidR="002D78C1" w:rsidRPr="00173C93">
          <w:rPr>
            <w:rStyle w:val="Hyperlink"/>
            <w:noProof/>
          </w:rPr>
          <w:t>Figure 33: Classification block timing diagram part 3</w:t>
        </w:r>
        <w:r w:rsidR="002D78C1">
          <w:rPr>
            <w:noProof/>
            <w:webHidden/>
          </w:rPr>
          <w:tab/>
        </w:r>
        <w:r w:rsidR="002D78C1">
          <w:rPr>
            <w:noProof/>
            <w:webHidden/>
          </w:rPr>
          <w:fldChar w:fldCharType="begin"/>
        </w:r>
        <w:r w:rsidR="002D78C1">
          <w:rPr>
            <w:noProof/>
            <w:webHidden/>
          </w:rPr>
          <w:instrText xml:space="preserve"> PAGEREF _Toc42531414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80D38F6" w14:textId="6BEC8B95" w:rsidR="002D78C1" w:rsidRDefault="001878F1">
      <w:pPr>
        <w:pStyle w:val="TableofFigures"/>
        <w:tabs>
          <w:tab w:val="right" w:leader="dot" w:pos="8630"/>
        </w:tabs>
        <w:rPr>
          <w:rFonts w:eastAsiaTheme="minorEastAsia"/>
          <w:noProof/>
        </w:rPr>
      </w:pPr>
      <w:hyperlink w:anchor="_Toc42531415" w:history="1">
        <w:r w:rsidR="002D78C1" w:rsidRPr="00173C93">
          <w:rPr>
            <w:rStyle w:val="Hyperlink"/>
            <w:noProof/>
          </w:rPr>
          <w:t>Figure 34: New Means Calculation block timing diagram</w:t>
        </w:r>
        <w:r w:rsidR="002D78C1">
          <w:rPr>
            <w:noProof/>
            <w:webHidden/>
          </w:rPr>
          <w:tab/>
        </w:r>
        <w:r w:rsidR="002D78C1">
          <w:rPr>
            <w:noProof/>
            <w:webHidden/>
          </w:rPr>
          <w:fldChar w:fldCharType="begin"/>
        </w:r>
        <w:r w:rsidR="002D78C1">
          <w:rPr>
            <w:noProof/>
            <w:webHidden/>
          </w:rPr>
          <w:instrText xml:space="preserve"> PAGEREF _Toc42531415 \h </w:instrText>
        </w:r>
        <w:r w:rsidR="002D78C1">
          <w:rPr>
            <w:noProof/>
            <w:webHidden/>
          </w:rPr>
        </w:r>
        <w:r w:rsidR="002D78C1">
          <w:rPr>
            <w:noProof/>
            <w:webHidden/>
          </w:rPr>
          <w:fldChar w:fldCharType="separate"/>
        </w:r>
        <w:r w:rsidR="002D78C1">
          <w:rPr>
            <w:noProof/>
            <w:webHidden/>
          </w:rPr>
          <w:t>53</w:t>
        </w:r>
        <w:r w:rsidR="002D78C1">
          <w:rPr>
            <w:noProof/>
            <w:webHidden/>
          </w:rPr>
          <w:fldChar w:fldCharType="end"/>
        </w:r>
      </w:hyperlink>
    </w:p>
    <w:p w14:paraId="2E4F1C65" w14:textId="3BE7B62C" w:rsidR="002D78C1" w:rsidRDefault="001878F1">
      <w:pPr>
        <w:pStyle w:val="TableofFigures"/>
        <w:tabs>
          <w:tab w:val="right" w:leader="dot" w:pos="8630"/>
        </w:tabs>
        <w:rPr>
          <w:rFonts w:eastAsiaTheme="minorEastAsia"/>
          <w:noProof/>
        </w:rPr>
      </w:pPr>
      <w:hyperlink w:anchor="_Toc42531416" w:history="1">
        <w:r w:rsidR="002D78C1" w:rsidRPr="00173C93">
          <w:rPr>
            <w:rStyle w:val="Hyperlink"/>
            <w:noProof/>
          </w:rPr>
          <w:t>Figure 35: Convergence Check block timing diagram</w:t>
        </w:r>
        <w:r w:rsidR="002D78C1">
          <w:rPr>
            <w:noProof/>
            <w:webHidden/>
          </w:rPr>
          <w:tab/>
        </w:r>
        <w:r w:rsidR="002D78C1">
          <w:rPr>
            <w:noProof/>
            <w:webHidden/>
          </w:rPr>
          <w:fldChar w:fldCharType="begin"/>
        </w:r>
        <w:r w:rsidR="002D78C1">
          <w:rPr>
            <w:noProof/>
            <w:webHidden/>
          </w:rPr>
          <w:instrText xml:space="preserve"> PAGEREF _Toc42531416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C011F3E" w14:textId="02832551" w:rsidR="002D78C1" w:rsidRDefault="001878F1">
      <w:pPr>
        <w:pStyle w:val="TableofFigures"/>
        <w:tabs>
          <w:tab w:val="right" w:leader="dot" w:pos="8630"/>
        </w:tabs>
        <w:rPr>
          <w:rFonts w:eastAsiaTheme="minorEastAsia"/>
          <w:noProof/>
        </w:rPr>
      </w:pPr>
      <w:hyperlink w:anchor="_Toc42531417" w:history="1">
        <w:r w:rsidR="002D78C1" w:rsidRPr="00173C93">
          <w:rPr>
            <w:rStyle w:val="Hyperlink"/>
            <w:noProof/>
          </w:rPr>
          <w:t>Figure 36: Top tb block diagram</w:t>
        </w:r>
        <w:r w:rsidR="002D78C1">
          <w:rPr>
            <w:noProof/>
            <w:webHidden/>
          </w:rPr>
          <w:tab/>
        </w:r>
        <w:r w:rsidR="002D78C1">
          <w:rPr>
            <w:noProof/>
            <w:webHidden/>
          </w:rPr>
          <w:fldChar w:fldCharType="begin"/>
        </w:r>
        <w:r w:rsidR="002D78C1">
          <w:rPr>
            <w:noProof/>
            <w:webHidden/>
          </w:rPr>
          <w:instrText xml:space="preserve"> PAGEREF _Toc42531417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42184B1D" w14:textId="3551CBC6" w:rsidR="002D78C1" w:rsidRDefault="001878F1">
      <w:pPr>
        <w:pStyle w:val="TableofFigures"/>
        <w:tabs>
          <w:tab w:val="right" w:leader="dot" w:pos="8630"/>
        </w:tabs>
        <w:rPr>
          <w:rFonts w:eastAsiaTheme="minorEastAsia"/>
          <w:noProof/>
        </w:rPr>
      </w:pPr>
      <w:hyperlink w:anchor="_Toc42531418" w:history="1">
        <w:r w:rsidR="002D78C1" w:rsidRPr="00173C93">
          <w:rPr>
            <w:rStyle w:val="Hyperlink"/>
            <w:noProof/>
          </w:rPr>
          <w:t>Figure 37: "Sanity check" full simulation</w:t>
        </w:r>
        <w:r w:rsidR="002D78C1">
          <w:rPr>
            <w:noProof/>
            <w:webHidden/>
          </w:rPr>
          <w:tab/>
        </w:r>
        <w:r w:rsidR="002D78C1">
          <w:rPr>
            <w:noProof/>
            <w:webHidden/>
          </w:rPr>
          <w:fldChar w:fldCharType="begin"/>
        </w:r>
        <w:r w:rsidR="002D78C1">
          <w:rPr>
            <w:noProof/>
            <w:webHidden/>
          </w:rPr>
          <w:instrText xml:space="preserve"> PAGEREF _Toc4253141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39067D37" w14:textId="0C92A29E" w:rsidR="002D78C1" w:rsidRDefault="001878F1">
      <w:pPr>
        <w:pStyle w:val="TableofFigures"/>
        <w:tabs>
          <w:tab w:val="right" w:leader="dot" w:pos="8630"/>
        </w:tabs>
        <w:rPr>
          <w:rFonts w:eastAsiaTheme="minorEastAsia"/>
          <w:noProof/>
        </w:rPr>
      </w:pPr>
      <w:hyperlink w:anchor="_Toc42531419" w:history="1">
        <w:r w:rsidR="002D78C1" w:rsidRPr="00173C93">
          <w:rPr>
            <w:rStyle w:val="Hyperlink"/>
            <w:noProof/>
          </w:rPr>
          <w:t>Figure 38: classifying points in "Sanity check" simulation</w:t>
        </w:r>
        <w:r w:rsidR="002D78C1">
          <w:rPr>
            <w:noProof/>
            <w:webHidden/>
          </w:rPr>
          <w:tab/>
        </w:r>
        <w:r w:rsidR="002D78C1">
          <w:rPr>
            <w:noProof/>
            <w:webHidden/>
          </w:rPr>
          <w:fldChar w:fldCharType="begin"/>
        </w:r>
        <w:r w:rsidR="002D78C1">
          <w:rPr>
            <w:noProof/>
            <w:webHidden/>
          </w:rPr>
          <w:instrText xml:space="preserve"> PAGEREF _Toc42531419 \h </w:instrText>
        </w:r>
        <w:r w:rsidR="002D78C1">
          <w:rPr>
            <w:noProof/>
            <w:webHidden/>
          </w:rPr>
        </w:r>
        <w:r w:rsidR="002D78C1">
          <w:rPr>
            <w:noProof/>
            <w:webHidden/>
          </w:rPr>
          <w:fldChar w:fldCharType="separate"/>
        </w:r>
        <w:r w:rsidR="002D78C1">
          <w:rPr>
            <w:noProof/>
            <w:webHidden/>
          </w:rPr>
          <w:t>60</w:t>
        </w:r>
        <w:r w:rsidR="002D78C1">
          <w:rPr>
            <w:noProof/>
            <w:webHidden/>
          </w:rPr>
          <w:fldChar w:fldCharType="end"/>
        </w:r>
      </w:hyperlink>
    </w:p>
    <w:p w14:paraId="48FE6D1D" w14:textId="67CCEE64" w:rsidR="002D78C1" w:rsidRDefault="001878F1">
      <w:pPr>
        <w:pStyle w:val="TableofFigures"/>
        <w:tabs>
          <w:tab w:val="right" w:leader="dot" w:pos="8630"/>
        </w:tabs>
        <w:rPr>
          <w:rFonts w:eastAsiaTheme="minorEastAsia"/>
          <w:noProof/>
        </w:rPr>
      </w:pPr>
      <w:hyperlink w:anchor="_Toc42531420" w:history="1">
        <w:r w:rsidR="002D78C1" w:rsidRPr="00173C93">
          <w:rPr>
            <w:rStyle w:val="Hyperlink"/>
            <w:noProof/>
          </w:rPr>
          <w:t>Figure 39:calculating new centroids in "Sanity check" simulation</w:t>
        </w:r>
        <w:r w:rsidR="002D78C1">
          <w:rPr>
            <w:noProof/>
            <w:webHidden/>
          </w:rPr>
          <w:tab/>
        </w:r>
        <w:r w:rsidR="002D78C1">
          <w:rPr>
            <w:noProof/>
            <w:webHidden/>
          </w:rPr>
          <w:fldChar w:fldCharType="begin"/>
        </w:r>
        <w:r w:rsidR="002D78C1">
          <w:rPr>
            <w:noProof/>
            <w:webHidden/>
          </w:rPr>
          <w:instrText xml:space="preserve"> PAGEREF _Toc42531420 \h </w:instrText>
        </w:r>
        <w:r w:rsidR="002D78C1">
          <w:rPr>
            <w:noProof/>
            <w:webHidden/>
          </w:rPr>
        </w:r>
        <w:r w:rsidR="002D78C1">
          <w:rPr>
            <w:noProof/>
            <w:webHidden/>
          </w:rPr>
          <w:fldChar w:fldCharType="separate"/>
        </w:r>
        <w:r w:rsidR="002D78C1">
          <w:rPr>
            <w:noProof/>
            <w:webHidden/>
          </w:rPr>
          <w:t>61</w:t>
        </w:r>
        <w:r w:rsidR="002D78C1">
          <w:rPr>
            <w:noProof/>
            <w:webHidden/>
          </w:rPr>
          <w:fldChar w:fldCharType="end"/>
        </w:r>
      </w:hyperlink>
    </w:p>
    <w:p w14:paraId="63ACCBF9" w14:textId="4175F9B4" w:rsidR="002D78C1" w:rsidRDefault="001878F1">
      <w:pPr>
        <w:pStyle w:val="TableofFigures"/>
        <w:tabs>
          <w:tab w:val="right" w:leader="dot" w:pos="8630"/>
        </w:tabs>
        <w:rPr>
          <w:rFonts w:eastAsiaTheme="minorEastAsia"/>
          <w:noProof/>
        </w:rPr>
      </w:pPr>
      <w:hyperlink w:anchor="_Toc42531421" w:history="1">
        <w:r w:rsidR="002D78C1" w:rsidRPr="00173C93">
          <w:rPr>
            <w:rStyle w:val="Hyperlink"/>
            <w:noProof/>
          </w:rPr>
          <w:t>Figure 40: convergence check in "Sanity check" simulation, convergence not reached</w:t>
        </w:r>
        <w:r w:rsidR="002D78C1">
          <w:rPr>
            <w:noProof/>
            <w:webHidden/>
          </w:rPr>
          <w:tab/>
        </w:r>
        <w:r w:rsidR="002D78C1">
          <w:rPr>
            <w:noProof/>
            <w:webHidden/>
          </w:rPr>
          <w:fldChar w:fldCharType="begin"/>
        </w:r>
        <w:r w:rsidR="002D78C1">
          <w:rPr>
            <w:noProof/>
            <w:webHidden/>
          </w:rPr>
          <w:instrText xml:space="preserve"> PAGEREF _Toc42531421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7719F282" w14:textId="67EB4968" w:rsidR="002D78C1" w:rsidRDefault="001878F1">
      <w:pPr>
        <w:pStyle w:val="TableofFigures"/>
        <w:tabs>
          <w:tab w:val="right" w:leader="dot" w:pos="8630"/>
        </w:tabs>
        <w:rPr>
          <w:rFonts w:eastAsiaTheme="minorEastAsia"/>
          <w:noProof/>
        </w:rPr>
      </w:pPr>
      <w:hyperlink w:anchor="_Toc42531422" w:history="1">
        <w:r w:rsidR="002D78C1" w:rsidRPr="00173C93">
          <w:rPr>
            <w:rStyle w:val="Hyperlink"/>
            <w:noProof/>
          </w:rPr>
          <w:t>Figure 41:convergence check in "Sanity check" simulation, convergence reached</w:t>
        </w:r>
        <w:r w:rsidR="002D78C1">
          <w:rPr>
            <w:noProof/>
            <w:webHidden/>
          </w:rPr>
          <w:tab/>
        </w:r>
        <w:r w:rsidR="002D78C1">
          <w:rPr>
            <w:noProof/>
            <w:webHidden/>
          </w:rPr>
          <w:fldChar w:fldCharType="begin"/>
        </w:r>
        <w:r w:rsidR="002D78C1">
          <w:rPr>
            <w:noProof/>
            <w:webHidden/>
          </w:rPr>
          <w:instrText xml:space="preserve"> PAGEREF _Toc42531422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39796A60" w14:textId="6CD8A152" w:rsidR="002D78C1" w:rsidRDefault="001878F1">
      <w:pPr>
        <w:pStyle w:val="TableofFigures"/>
        <w:tabs>
          <w:tab w:val="right" w:leader="dot" w:pos="8630"/>
        </w:tabs>
        <w:rPr>
          <w:rFonts w:eastAsiaTheme="minorEastAsia"/>
          <w:noProof/>
        </w:rPr>
      </w:pPr>
      <w:hyperlink w:anchor="_Toc42531423" w:history="1">
        <w:r w:rsidR="002D78C1" w:rsidRPr="00173C93">
          <w:rPr>
            <w:rStyle w:val="Hyperlink"/>
            <w:noProof/>
          </w:rPr>
          <w:t>Figure 42: "Do nothing" full simulation</w:t>
        </w:r>
        <w:r w:rsidR="002D78C1">
          <w:rPr>
            <w:noProof/>
            <w:webHidden/>
          </w:rPr>
          <w:tab/>
        </w:r>
        <w:r w:rsidR="002D78C1">
          <w:rPr>
            <w:noProof/>
            <w:webHidden/>
          </w:rPr>
          <w:fldChar w:fldCharType="begin"/>
        </w:r>
        <w:r w:rsidR="002D78C1">
          <w:rPr>
            <w:noProof/>
            <w:webHidden/>
          </w:rPr>
          <w:instrText xml:space="preserve"> PAGEREF _Toc4253142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01F2B62D" w14:textId="1FCF3A22" w:rsidR="002D78C1" w:rsidRDefault="001878F1">
      <w:pPr>
        <w:pStyle w:val="TableofFigures"/>
        <w:tabs>
          <w:tab w:val="right" w:leader="dot" w:pos="8630"/>
        </w:tabs>
        <w:rPr>
          <w:rFonts w:eastAsiaTheme="minorEastAsia"/>
          <w:noProof/>
        </w:rPr>
      </w:pPr>
      <w:hyperlink w:anchor="_Toc42531424" w:history="1">
        <w:r w:rsidR="002D78C1" w:rsidRPr="00173C93">
          <w:rPr>
            <w:rStyle w:val="Hyperlink"/>
            <w:noProof/>
          </w:rPr>
          <w:t>Figure 43:Slack report after Synthesis</w:t>
        </w:r>
        <w:r w:rsidR="002D78C1">
          <w:rPr>
            <w:noProof/>
            <w:webHidden/>
          </w:rPr>
          <w:tab/>
        </w:r>
        <w:r w:rsidR="002D78C1">
          <w:rPr>
            <w:noProof/>
            <w:webHidden/>
          </w:rPr>
          <w:fldChar w:fldCharType="begin"/>
        </w:r>
        <w:r w:rsidR="002D78C1">
          <w:rPr>
            <w:noProof/>
            <w:webHidden/>
          </w:rPr>
          <w:instrText xml:space="preserve"> PAGEREF _Toc42531424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74392E5" w14:textId="7D601670" w:rsidR="002D78C1" w:rsidRDefault="001878F1">
      <w:pPr>
        <w:pStyle w:val="TableofFigures"/>
        <w:tabs>
          <w:tab w:val="right" w:leader="dot" w:pos="8630"/>
        </w:tabs>
        <w:rPr>
          <w:rFonts w:eastAsiaTheme="minorEastAsia"/>
          <w:noProof/>
        </w:rPr>
      </w:pPr>
      <w:hyperlink w:anchor="_Toc42531425" w:history="1">
        <w:r w:rsidR="002D78C1" w:rsidRPr="00173C93">
          <w:rPr>
            <w:rStyle w:val="Hyperlink"/>
            <w:noProof/>
          </w:rPr>
          <w:t>Figure 44: Slack Histogram</w:t>
        </w:r>
        <w:r w:rsidR="002D78C1">
          <w:rPr>
            <w:noProof/>
            <w:webHidden/>
          </w:rPr>
          <w:tab/>
        </w:r>
        <w:r w:rsidR="002D78C1">
          <w:rPr>
            <w:noProof/>
            <w:webHidden/>
          </w:rPr>
          <w:fldChar w:fldCharType="begin"/>
        </w:r>
        <w:r w:rsidR="002D78C1">
          <w:rPr>
            <w:noProof/>
            <w:webHidden/>
          </w:rPr>
          <w:instrText xml:space="preserve"> PAGEREF _Toc42531425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6673E06" w14:textId="508361CD" w:rsidR="002D78C1" w:rsidRDefault="001878F1">
      <w:pPr>
        <w:pStyle w:val="TableofFigures"/>
        <w:tabs>
          <w:tab w:val="right" w:leader="dot" w:pos="8630"/>
        </w:tabs>
        <w:rPr>
          <w:rFonts w:eastAsiaTheme="minorEastAsia"/>
          <w:noProof/>
        </w:rPr>
      </w:pPr>
      <w:hyperlink w:anchor="_Toc42531426" w:history="1">
        <w:r w:rsidR="002D78C1" w:rsidRPr="00173C93">
          <w:rPr>
            <w:rStyle w:val="Hyperlink"/>
            <w:noProof/>
          </w:rPr>
          <w:t>Figure 45:new means calculation block</w:t>
        </w:r>
        <w:r w:rsidR="002D78C1">
          <w:rPr>
            <w:noProof/>
            <w:webHidden/>
          </w:rPr>
          <w:tab/>
        </w:r>
        <w:r w:rsidR="002D78C1">
          <w:rPr>
            <w:noProof/>
            <w:webHidden/>
          </w:rPr>
          <w:fldChar w:fldCharType="begin"/>
        </w:r>
        <w:r w:rsidR="002D78C1">
          <w:rPr>
            <w:noProof/>
            <w:webHidden/>
          </w:rPr>
          <w:instrText xml:space="preserve"> PAGEREF _Toc42531426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1C34D10" w14:textId="0FBCAAD3" w:rsidR="002D78C1" w:rsidRDefault="001878F1">
      <w:pPr>
        <w:pStyle w:val="TableofFigures"/>
        <w:tabs>
          <w:tab w:val="right" w:leader="dot" w:pos="8630"/>
        </w:tabs>
        <w:rPr>
          <w:rFonts w:eastAsiaTheme="minorEastAsia"/>
          <w:noProof/>
        </w:rPr>
      </w:pPr>
      <w:hyperlink w:anchor="_Toc42531427" w:history="1">
        <w:r w:rsidR="002D78C1" w:rsidRPr="00173C93">
          <w:rPr>
            <w:rStyle w:val="Hyperlink"/>
            <w:noProof/>
          </w:rPr>
          <w:t>Figure 46:New_means_calculation_block-&gt;parsing_diving</w:t>
        </w:r>
        <w:r w:rsidR="002D78C1">
          <w:rPr>
            <w:noProof/>
            <w:webHidden/>
          </w:rPr>
          <w:tab/>
        </w:r>
        <w:r w:rsidR="002D78C1">
          <w:rPr>
            <w:noProof/>
            <w:webHidden/>
          </w:rPr>
          <w:fldChar w:fldCharType="begin"/>
        </w:r>
        <w:r w:rsidR="002D78C1">
          <w:rPr>
            <w:noProof/>
            <w:webHidden/>
          </w:rPr>
          <w:instrText xml:space="preserve"> PAGEREF _Toc42531427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4C703355" w14:textId="6805E43B" w:rsidR="002D78C1" w:rsidRDefault="001878F1">
      <w:pPr>
        <w:pStyle w:val="TableofFigures"/>
        <w:tabs>
          <w:tab w:val="right" w:leader="dot" w:pos="8630"/>
        </w:tabs>
        <w:rPr>
          <w:rFonts w:eastAsiaTheme="minorEastAsia"/>
          <w:noProof/>
        </w:rPr>
      </w:pPr>
      <w:hyperlink w:anchor="_Toc42531428" w:history="1">
        <w:r w:rsidR="002D78C1" w:rsidRPr="00173C93">
          <w:rPr>
            <w:rStyle w:val="Hyperlink"/>
            <w:noProof/>
          </w:rPr>
          <w:t>Figure 47:New_means_calculation_block-&gt;parsing_diving-&gt;DIV7</w:t>
        </w:r>
        <w:r w:rsidR="002D78C1">
          <w:rPr>
            <w:noProof/>
            <w:webHidden/>
          </w:rPr>
          <w:tab/>
        </w:r>
        <w:r w:rsidR="002D78C1">
          <w:rPr>
            <w:noProof/>
            <w:webHidden/>
          </w:rPr>
          <w:fldChar w:fldCharType="begin"/>
        </w:r>
        <w:r w:rsidR="002D78C1">
          <w:rPr>
            <w:noProof/>
            <w:webHidden/>
          </w:rPr>
          <w:instrText xml:space="preserve"> PAGEREF _Toc4253142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076E1987" w14:textId="5AC38526" w:rsidR="002D78C1" w:rsidRDefault="001878F1">
      <w:pPr>
        <w:pStyle w:val="TableofFigures"/>
        <w:tabs>
          <w:tab w:val="right" w:leader="dot" w:pos="8630"/>
        </w:tabs>
        <w:rPr>
          <w:rFonts w:eastAsiaTheme="minorEastAsia"/>
          <w:noProof/>
        </w:rPr>
      </w:pPr>
      <w:hyperlink w:anchor="_Toc42531429" w:history="1">
        <w:r w:rsidR="002D78C1" w:rsidRPr="00173C93">
          <w:rPr>
            <w:rStyle w:val="Hyperlink"/>
            <w:noProof/>
          </w:rPr>
          <w:t>Figure 48: Floorplan View 1</w:t>
        </w:r>
        <w:r w:rsidR="002D78C1">
          <w:rPr>
            <w:noProof/>
            <w:webHidden/>
          </w:rPr>
          <w:tab/>
        </w:r>
        <w:r w:rsidR="002D78C1">
          <w:rPr>
            <w:noProof/>
            <w:webHidden/>
          </w:rPr>
          <w:fldChar w:fldCharType="begin"/>
        </w:r>
        <w:r w:rsidR="002D78C1">
          <w:rPr>
            <w:noProof/>
            <w:webHidden/>
          </w:rPr>
          <w:instrText xml:space="preserve"> PAGEREF _Toc42531429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25D5F4C2" w14:textId="668687DF" w:rsidR="002D78C1" w:rsidRDefault="001878F1">
      <w:pPr>
        <w:pStyle w:val="TableofFigures"/>
        <w:tabs>
          <w:tab w:val="right" w:leader="dot" w:pos="8630"/>
        </w:tabs>
        <w:rPr>
          <w:rFonts w:eastAsiaTheme="minorEastAsia"/>
          <w:noProof/>
        </w:rPr>
      </w:pPr>
      <w:hyperlink w:anchor="_Toc42531430" w:history="1">
        <w:r w:rsidR="002D78C1" w:rsidRPr="00173C93">
          <w:rPr>
            <w:rStyle w:val="Hyperlink"/>
            <w:noProof/>
          </w:rPr>
          <w:t>Figure 49: Floorplan View 2</w:t>
        </w:r>
        <w:r w:rsidR="002D78C1">
          <w:rPr>
            <w:noProof/>
            <w:webHidden/>
          </w:rPr>
          <w:tab/>
        </w:r>
        <w:r w:rsidR="002D78C1">
          <w:rPr>
            <w:noProof/>
            <w:webHidden/>
          </w:rPr>
          <w:fldChar w:fldCharType="begin"/>
        </w:r>
        <w:r w:rsidR="002D78C1">
          <w:rPr>
            <w:noProof/>
            <w:webHidden/>
          </w:rPr>
          <w:instrText xml:space="preserve"> PAGEREF _Toc42531430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4534590A" w14:textId="77777777" w:rsidR="00901F09" w:rsidRDefault="00820492" w:rsidP="00820492">
      <w:pPr>
        <w:pStyle w:val="Heading1"/>
        <w:numPr>
          <w:ilvl w:val="0"/>
          <w:numId w:val="0"/>
        </w:numPr>
      </w:pPr>
      <w:r>
        <w:fldChar w:fldCharType="end"/>
      </w:r>
    </w:p>
    <w:p w14:paraId="73AAA601" w14:textId="77777777" w:rsidR="00901F09" w:rsidRDefault="00901F09">
      <w:pPr>
        <w:rPr>
          <w:rFonts w:asciiTheme="majorHAnsi" w:eastAsiaTheme="majorEastAsia" w:hAnsiTheme="majorHAnsi" w:cstheme="majorBidi"/>
          <w:color w:val="2F5496" w:themeColor="accent1" w:themeShade="BF"/>
          <w:sz w:val="32"/>
          <w:szCs w:val="32"/>
        </w:rPr>
      </w:pPr>
      <w:r>
        <w:br w:type="page"/>
      </w:r>
    </w:p>
    <w:p w14:paraId="748ADDEA" w14:textId="0448B093" w:rsidR="002D78C1" w:rsidRDefault="00820492" w:rsidP="00820492">
      <w:pPr>
        <w:pStyle w:val="Heading1"/>
        <w:numPr>
          <w:ilvl w:val="0"/>
          <w:numId w:val="0"/>
        </w:numPr>
        <w:rPr>
          <w:noProof/>
        </w:rPr>
      </w:pPr>
      <w:r>
        <w:lastRenderedPageBreak/>
        <w:fldChar w:fldCharType="begin"/>
      </w:r>
      <w:r>
        <w:instrText xml:space="preserve"> TOC \h \z \c "Table" </w:instrText>
      </w:r>
      <w:r>
        <w:fldChar w:fldCharType="separate"/>
      </w:r>
    </w:p>
    <w:p w14:paraId="0E70423D" w14:textId="3C16177F" w:rsidR="002D78C1" w:rsidRDefault="001878F1">
      <w:pPr>
        <w:pStyle w:val="TableofFigures"/>
        <w:tabs>
          <w:tab w:val="right" w:leader="dot" w:pos="8630"/>
        </w:tabs>
        <w:rPr>
          <w:rFonts w:eastAsiaTheme="minorEastAsia"/>
          <w:noProof/>
        </w:rPr>
      </w:pPr>
      <w:hyperlink w:anchor="_Toc42531431" w:history="1">
        <w:r w:rsidR="002D78C1" w:rsidRPr="00C35FBE">
          <w:rPr>
            <w:rStyle w:val="Hyperlink"/>
            <w:noProof/>
          </w:rPr>
          <w:t>Table 1: APB signal description</w:t>
        </w:r>
        <w:r w:rsidR="002D78C1">
          <w:rPr>
            <w:noProof/>
            <w:webHidden/>
          </w:rPr>
          <w:tab/>
        </w:r>
        <w:r w:rsidR="002D78C1">
          <w:rPr>
            <w:noProof/>
            <w:webHidden/>
          </w:rPr>
          <w:fldChar w:fldCharType="begin"/>
        </w:r>
        <w:r w:rsidR="002D78C1">
          <w:rPr>
            <w:noProof/>
            <w:webHidden/>
          </w:rPr>
          <w:instrText xml:space="preserve"> PAGEREF _Toc42531431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03A9C4C1" w14:textId="2E2A93E1" w:rsidR="002D78C1" w:rsidRDefault="001878F1">
      <w:pPr>
        <w:pStyle w:val="TableofFigures"/>
        <w:tabs>
          <w:tab w:val="right" w:leader="dot" w:pos="8630"/>
        </w:tabs>
        <w:rPr>
          <w:rFonts w:eastAsiaTheme="minorEastAsia"/>
          <w:noProof/>
        </w:rPr>
      </w:pPr>
      <w:hyperlink w:anchor="_Toc42531432" w:history="1">
        <w:r w:rsidR="002D78C1" w:rsidRPr="00C35FBE">
          <w:rPr>
            <w:rStyle w:val="Hyperlink"/>
            <w:noProof/>
          </w:rPr>
          <w:t>Table 2: Register File internal registers</w:t>
        </w:r>
        <w:r w:rsidR="002D78C1">
          <w:rPr>
            <w:noProof/>
            <w:webHidden/>
          </w:rPr>
          <w:tab/>
        </w:r>
        <w:r w:rsidR="002D78C1">
          <w:rPr>
            <w:noProof/>
            <w:webHidden/>
          </w:rPr>
          <w:fldChar w:fldCharType="begin"/>
        </w:r>
        <w:r w:rsidR="002D78C1">
          <w:rPr>
            <w:noProof/>
            <w:webHidden/>
          </w:rPr>
          <w:instrText xml:space="preserve"> PAGEREF _Toc42531432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22EDC222" w14:textId="26825124" w:rsidR="002D78C1" w:rsidRDefault="001878F1">
      <w:pPr>
        <w:pStyle w:val="TableofFigures"/>
        <w:tabs>
          <w:tab w:val="right" w:leader="dot" w:pos="8630"/>
        </w:tabs>
        <w:rPr>
          <w:rFonts w:eastAsiaTheme="minorEastAsia"/>
          <w:noProof/>
        </w:rPr>
      </w:pPr>
      <w:hyperlink w:anchor="_Toc42531433" w:history="1">
        <w:r w:rsidR="002D78C1" w:rsidRPr="00C35FBE">
          <w:rPr>
            <w:rStyle w:val="Hyperlink"/>
            <w:noProof/>
          </w:rPr>
          <w:t>Table 3: K means core controller states</w:t>
        </w:r>
        <w:r w:rsidR="002D78C1">
          <w:rPr>
            <w:noProof/>
            <w:webHidden/>
          </w:rPr>
          <w:tab/>
        </w:r>
        <w:r w:rsidR="002D78C1">
          <w:rPr>
            <w:noProof/>
            <w:webHidden/>
          </w:rPr>
          <w:fldChar w:fldCharType="begin"/>
        </w:r>
        <w:r w:rsidR="002D78C1">
          <w:rPr>
            <w:noProof/>
            <w:webHidden/>
          </w:rPr>
          <w:instrText xml:space="preserve"> PAGEREF _Toc42531433 \h </w:instrText>
        </w:r>
        <w:r w:rsidR="002D78C1">
          <w:rPr>
            <w:noProof/>
            <w:webHidden/>
          </w:rPr>
        </w:r>
        <w:r w:rsidR="002D78C1">
          <w:rPr>
            <w:noProof/>
            <w:webHidden/>
          </w:rPr>
          <w:fldChar w:fldCharType="separate"/>
        </w:r>
        <w:r w:rsidR="002D78C1">
          <w:rPr>
            <w:noProof/>
            <w:webHidden/>
          </w:rPr>
          <w:t>31</w:t>
        </w:r>
        <w:r w:rsidR="002D78C1">
          <w:rPr>
            <w:noProof/>
            <w:webHidden/>
          </w:rPr>
          <w:fldChar w:fldCharType="end"/>
        </w:r>
      </w:hyperlink>
    </w:p>
    <w:p w14:paraId="163D57AA" w14:textId="41982A66" w:rsidR="002D78C1" w:rsidRDefault="001878F1">
      <w:pPr>
        <w:pStyle w:val="TableofFigures"/>
        <w:tabs>
          <w:tab w:val="right" w:leader="dot" w:pos="8630"/>
        </w:tabs>
        <w:rPr>
          <w:rFonts w:eastAsiaTheme="minorEastAsia"/>
          <w:noProof/>
        </w:rPr>
      </w:pPr>
      <w:hyperlink w:anchor="_Toc42531434" w:history="1">
        <w:r w:rsidR="002D78C1" w:rsidRPr="00C35FBE">
          <w:rPr>
            <w:rStyle w:val="Hyperlink"/>
            <w:noProof/>
          </w:rPr>
          <w:t>Table 4:Sanity check results in hexadecimal</w:t>
        </w:r>
        <w:r w:rsidR="002D78C1">
          <w:rPr>
            <w:noProof/>
            <w:webHidden/>
          </w:rPr>
          <w:tab/>
        </w:r>
        <w:r w:rsidR="002D78C1">
          <w:rPr>
            <w:noProof/>
            <w:webHidden/>
          </w:rPr>
          <w:fldChar w:fldCharType="begin"/>
        </w:r>
        <w:r w:rsidR="002D78C1">
          <w:rPr>
            <w:noProof/>
            <w:webHidden/>
          </w:rPr>
          <w:instrText xml:space="preserve"> PAGEREF _Toc42531434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A58C8E8" w14:textId="657C45D1" w:rsidR="002D78C1" w:rsidRDefault="001878F1">
      <w:pPr>
        <w:pStyle w:val="TableofFigures"/>
        <w:tabs>
          <w:tab w:val="right" w:leader="dot" w:pos="8630"/>
        </w:tabs>
        <w:rPr>
          <w:rFonts w:eastAsiaTheme="minorEastAsia"/>
          <w:noProof/>
        </w:rPr>
      </w:pPr>
      <w:hyperlink w:anchor="_Toc42531435" w:history="1">
        <w:r w:rsidR="002D78C1" w:rsidRPr="00C35FBE">
          <w:rPr>
            <w:rStyle w:val="Hyperlink"/>
            <w:noProof/>
          </w:rPr>
          <w:t>Table 5:Sanity check results values as real numbers</w:t>
        </w:r>
        <w:r w:rsidR="002D78C1">
          <w:rPr>
            <w:noProof/>
            <w:webHidden/>
          </w:rPr>
          <w:tab/>
        </w:r>
        <w:r w:rsidR="002D78C1">
          <w:rPr>
            <w:noProof/>
            <w:webHidden/>
          </w:rPr>
          <w:fldChar w:fldCharType="begin"/>
        </w:r>
        <w:r w:rsidR="002D78C1">
          <w:rPr>
            <w:noProof/>
            <w:webHidden/>
          </w:rPr>
          <w:instrText xml:space="preserve"> PAGEREF _Toc42531435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B20564E" w14:textId="53EB421E" w:rsidR="002D78C1" w:rsidRDefault="001878F1">
      <w:pPr>
        <w:pStyle w:val="TableofFigures"/>
        <w:tabs>
          <w:tab w:val="right" w:leader="dot" w:pos="8630"/>
        </w:tabs>
        <w:rPr>
          <w:rFonts w:eastAsiaTheme="minorEastAsia"/>
          <w:noProof/>
        </w:rPr>
      </w:pPr>
      <w:hyperlink w:anchor="_Toc42531436" w:history="1">
        <w:r w:rsidR="002D78C1" w:rsidRPr="00C35FBE">
          <w:rPr>
            <w:rStyle w:val="Hyperlink"/>
            <w:noProof/>
          </w:rPr>
          <w:t>Table 6: Sanity check test MATLAB validation results</w:t>
        </w:r>
        <w:r w:rsidR="002D78C1">
          <w:rPr>
            <w:noProof/>
            <w:webHidden/>
          </w:rPr>
          <w:tab/>
        </w:r>
        <w:r w:rsidR="002D78C1">
          <w:rPr>
            <w:noProof/>
            <w:webHidden/>
          </w:rPr>
          <w:fldChar w:fldCharType="begin"/>
        </w:r>
        <w:r w:rsidR="002D78C1">
          <w:rPr>
            <w:noProof/>
            <w:webHidden/>
          </w:rPr>
          <w:instrText xml:space="preserve"> PAGEREF _Toc42531436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2E591550" w14:textId="77072873" w:rsidR="00820492" w:rsidRDefault="00820492" w:rsidP="00820492">
      <w:pPr>
        <w:pStyle w:val="Heading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Heading1"/>
      </w:pPr>
      <w:bookmarkStart w:id="0" w:name="_Toc42531325"/>
      <w:r>
        <w:lastRenderedPageBreak/>
        <w:t>Introduction</w:t>
      </w:r>
      <w:bookmarkEnd w:id="0"/>
    </w:p>
    <w:p w14:paraId="561E6A8B" w14:textId="1604B3DD" w:rsidR="005316AE" w:rsidRDefault="005316AE" w:rsidP="005316AE">
      <w:pPr>
        <w:pStyle w:val="Heading2"/>
      </w:pPr>
      <w:bookmarkStart w:id="1" w:name="_Toc42531326"/>
      <w:r>
        <w:t>Abbreviations</w:t>
      </w:r>
      <w:bookmarkEnd w:id="1"/>
    </w:p>
    <w:tbl>
      <w:tblPr>
        <w:tblStyle w:val="TableGrid"/>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Heading2"/>
      </w:pPr>
      <w:bookmarkStart w:id="2" w:name="_Toc42531327"/>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Heading3"/>
        <w:rPr>
          <w:rFonts w:eastAsiaTheme="minorEastAsia"/>
        </w:rPr>
      </w:pPr>
      <w:bookmarkStart w:id="3" w:name="_Toc42531328"/>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1878F1"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r w:rsidR="008F4340" w:rsidRPr="00F41D8B">
        <w:rPr>
          <w:rFonts w:eastAsiaTheme="minorEastAsia"/>
          <w:i/>
          <w:iCs/>
        </w:rPr>
        <w:t>i</w:t>
      </w:r>
      <w:r w:rsidR="008F4340">
        <w:rPr>
          <w:rFonts w:eastAsiaTheme="minorEastAsia" w:hint="cs"/>
          <w:rtl/>
        </w:rPr>
        <w:t>"</w:t>
      </w:r>
      <w:r w:rsidR="008F4340">
        <w:rPr>
          <w:rFonts w:eastAsiaTheme="minorEastAsia"/>
        </w:rPr>
        <w:t xml:space="preserve"> centroid</w:t>
      </w:r>
    </w:p>
    <w:p w14:paraId="59D2A802" w14:textId="6C280BB1" w:rsidR="008F4340" w:rsidRDefault="001878F1"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r w:rsidR="008F4340" w:rsidRPr="00F41D8B">
        <w:rPr>
          <w:rFonts w:eastAsiaTheme="minorEastAsia"/>
          <w:i/>
          <w:iCs/>
        </w:rPr>
        <w:t>i</w:t>
      </w:r>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Heading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Heading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i”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Heading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Heading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Heading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Heading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most commonly kn</w:t>
      </w:r>
      <w:r w:rsidR="00BF664C">
        <w:t>own</w:t>
      </w:r>
      <w:r>
        <w:t xml:space="preserve"> error parameter is</w:t>
      </w:r>
      <w:r w:rsidR="00BF664C">
        <w:t xml:space="preserve"> the clustering error which is defined by:</w:t>
      </w:r>
    </w:p>
    <w:p w14:paraId="51B57404" w14:textId="77777777" w:rsidR="00BF664C" w:rsidRPr="00F41D8B" w:rsidRDefault="001878F1"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Heading2"/>
      </w:pPr>
      <w:bookmarkStart w:id="4" w:name="_Ref35607961"/>
      <w:bookmarkStart w:id="5" w:name="_Toc42531329"/>
      <w:r>
        <w:t>AMBA APB</w:t>
      </w:r>
      <w:bookmarkEnd w:id="4"/>
      <w:bookmarkEnd w:id="5"/>
    </w:p>
    <w:p w14:paraId="30537322" w14:textId="77777777" w:rsidR="00D86A27" w:rsidRDefault="00D86A27" w:rsidP="00454C76">
      <w:pPr>
        <w:pStyle w:val="Heading3"/>
      </w:pPr>
      <w:bookmarkStart w:id="6" w:name="_Toc42531330"/>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4AB86FC7" w:rsidR="00B12D4B" w:rsidRDefault="006D1AEC" w:rsidP="006D1AEC">
      <w:pPr>
        <w:pStyle w:val="Caption"/>
      </w:pPr>
      <w:bookmarkStart w:id="7" w:name="_Toc42531382"/>
      <w:r>
        <w:t xml:space="preserve">Figure </w:t>
      </w:r>
      <w:fldSimple w:instr=" SEQ Figure \* ARABIC ">
        <w:r w:rsidR="002D78C1">
          <w:rPr>
            <w:noProof/>
          </w:rPr>
          <w:t>1</w:t>
        </w:r>
      </w:fldSimple>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TableGrid"/>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r w:rsidRPr="003F5CD0">
              <w:t>PRESETn</w:t>
            </w:r>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r w:rsidRPr="003F5CD0">
              <w:t>PSELx</w:t>
            </w:r>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There is a PSELx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6B333192" w:rsidR="00850777" w:rsidRDefault="005E075F" w:rsidP="005E075F">
      <w:pPr>
        <w:pStyle w:val="Caption"/>
      </w:pPr>
      <w:bookmarkStart w:id="8" w:name="_Toc42531431"/>
      <w:r>
        <w:t xml:space="preserve">Table </w:t>
      </w:r>
      <w:fldSimple w:instr=" SEQ Table \* ARABIC ">
        <w:r w:rsidR="002D78C1">
          <w:rPr>
            <w:noProof/>
          </w:rPr>
          <w:t>1</w:t>
        </w:r>
      </w:fldSimple>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31E93ECC" w:rsidR="005E075F" w:rsidRPr="00850777" w:rsidRDefault="005E075F" w:rsidP="005E075F">
      <w:pPr>
        <w:pStyle w:val="Caption"/>
      </w:pPr>
      <w:bookmarkStart w:id="9" w:name="_Toc42531383"/>
      <w:r>
        <w:t xml:space="preserve">Figure </w:t>
      </w:r>
      <w:fldSimple w:instr=" SEQ Figure \* ARABIC ">
        <w:r w:rsidR="002D78C1">
          <w:rPr>
            <w:noProof/>
          </w:rPr>
          <w:t>2</w:t>
        </w:r>
      </w:fldSimple>
      <w:r>
        <w:t>: APB block diagram</w:t>
      </w:r>
      <w:bookmarkEnd w:id="9"/>
    </w:p>
    <w:p w14:paraId="0E0950B9" w14:textId="77777777" w:rsidR="00D70718" w:rsidRDefault="00D70718" w:rsidP="00454C76">
      <w:pPr>
        <w:pStyle w:val="Heading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0A7E9F1A" w:rsidR="00D70718" w:rsidRDefault="00D70718" w:rsidP="00D70718">
      <w:pPr>
        <w:pStyle w:val="Caption"/>
      </w:pPr>
      <w:bookmarkStart w:id="10" w:name="_Toc42531384"/>
      <w:r>
        <w:t xml:space="preserve">Figure </w:t>
      </w:r>
      <w:fldSimple w:instr=" SEQ Figure \* ARABIC ">
        <w:r w:rsidR="002D78C1">
          <w:rPr>
            <w:noProof/>
          </w:rPr>
          <w:t>3</w:t>
        </w:r>
      </w:fldSimple>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PSELx,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Heading3"/>
        <w:rPr>
          <w:rFonts w:eastAsiaTheme="minorEastAsia"/>
        </w:rPr>
      </w:pPr>
      <w:bookmarkStart w:id="11" w:name="_Toc42531331"/>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write transfers, read transfers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Heading4"/>
      </w:pPr>
      <w:bookmarkStart w:id="12" w:name="_Ref37529660"/>
      <w:r>
        <w:lastRenderedPageBreak/>
        <w:t xml:space="preserve">Write </w:t>
      </w:r>
      <w:r w:rsidR="009A137F">
        <w:t>Transfers</w:t>
      </w:r>
      <w:bookmarkEnd w:id="12"/>
    </w:p>
    <w:p w14:paraId="7D2497FF" w14:textId="77777777" w:rsidR="009A137F" w:rsidRDefault="009A137F" w:rsidP="00454C76">
      <w:pPr>
        <w:pStyle w:val="Heading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0B506D0E" w:rsidR="000A2AF2" w:rsidRDefault="00462265" w:rsidP="009A137F">
      <w:r>
        <w:t xml:space="preserve">In </w:t>
      </w:r>
      <w:r>
        <w:fldChar w:fldCharType="begin"/>
      </w:r>
      <w:r>
        <w:instrText xml:space="preserve"> REF _Ref15567382 \h </w:instrText>
      </w:r>
      <w:r>
        <w:fldChar w:fldCharType="separate"/>
      </w:r>
      <w:r w:rsidR="002D78C1">
        <w:t xml:space="preserve">Figure </w:t>
      </w:r>
      <w:r w:rsidR="002D78C1">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1983A3F3" w:rsidR="000A2AF2" w:rsidRDefault="000A2AF2" w:rsidP="000A2AF2">
      <w:pPr>
        <w:pStyle w:val="Caption"/>
      </w:pPr>
      <w:bookmarkStart w:id="13" w:name="_Ref15567382"/>
      <w:bookmarkStart w:id="14" w:name="_Ref15567379"/>
      <w:bookmarkStart w:id="15" w:name="_Toc42531385"/>
      <w:r>
        <w:t xml:space="preserve">Figure </w:t>
      </w:r>
      <w:fldSimple w:instr=" SEQ Figure \* ARABIC ">
        <w:r w:rsidR="002D78C1">
          <w:rPr>
            <w:noProof/>
          </w:rPr>
          <w:t>4</w:t>
        </w:r>
      </w:fldSimple>
      <w:bookmarkEnd w:id="13"/>
      <w:r>
        <w:t>: APB write transfer with no waits</w:t>
      </w:r>
      <w:bookmarkEnd w:id="14"/>
      <w:bookmarkEnd w:id="15"/>
    </w:p>
    <w:p w14:paraId="088A1035" w14:textId="77777777" w:rsidR="0016345D" w:rsidRDefault="0016345D" w:rsidP="00454C76">
      <w:pPr>
        <w:pStyle w:val="Heading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1069C747" w:rsidR="00EA2CC4" w:rsidRDefault="00EA2CC4" w:rsidP="00EA2CC4">
      <w:r>
        <w:lastRenderedPageBreak/>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EC3C40">
        <w:t xml:space="preserve"> </w:t>
      </w:r>
      <w:r>
        <w:fldChar w:fldCharType="begin"/>
      </w:r>
      <w:r>
        <w:instrText xml:space="preserve"> REF _Ref15568223 \h </w:instrText>
      </w:r>
      <w:r>
        <w:fldChar w:fldCharType="separate"/>
      </w:r>
      <w:r w:rsidR="002D78C1">
        <w:t xml:space="preserve">Figure </w:t>
      </w:r>
      <w:r w:rsidR="002D78C1">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68E5F2AD" w:rsidR="00EA2CC4" w:rsidRPr="00C81B9C" w:rsidRDefault="00EA2CC4" w:rsidP="00EA2CC4">
      <w:pPr>
        <w:pStyle w:val="Caption"/>
      </w:pPr>
      <w:bookmarkStart w:id="16" w:name="_Ref15568223"/>
      <w:bookmarkStart w:id="17" w:name="_Toc42531386"/>
      <w:r>
        <w:t xml:space="preserve">Figure </w:t>
      </w:r>
      <w:fldSimple w:instr=" SEQ Figure \* ARABIC ">
        <w:r w:rsidR="002D78C1">
          <w:rPr>
            <w:noProof/>
          </w:rPr>
          <w:t>5</w:t>
        </w:r>
      </w:fldSimple>
      <w:bookmarkEnd w:id="16"/>
      <w:r>
        <w:t>: APB write transfer with wait states.</w:t>
      </w:r>
      <w:bookmarkEnd w:id="17"/>
    </w:p>
    <w:p w14:paraId="75681149" w14:textId="77777777" w:rsidR="00C308A6" w:rsidRDefault="00FA0042" w:rsidP="00454C76">
      <w:pPr>
        <w:pStyle w:val="Heading4"/>
      </w:pPr>
      <w:r>
        <w:t xml:space="preserve">Read </w:t>
      </w:r>
      <w:r w:rsidR="006B23AE">
        <w:t>T</w:t>
      </w:r>
      <w:r>
        <w:t>ransfers</w:t>
      </w:r>
    </w:p>
    <w:p w14:paraId="346C24D7" w14:textId="77777777" w:rsidR="0072013A" w:rsidRDefault="0072013A" w:rsidP="00454C76">
      <w:pPr>
        <w:pStyle w:val="Heading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3A51230E" w:rsidR="0072013A" w:rsidRDefault="0072013A" w:rsidP="0072013A">
      <w:r>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521D7E">
        <w:fldChar w:fldCharType="begin"/>
      </w:r>
      <w:r w:rsidR="00521D7E">
        <w:instrText xml:space="preserve"> REF _Ref15570011 \h </w:instrText>
      </w:r>
      <w:r w:rsidR="00521D7E">
        <w:fldChar w:fldCharType="separate"/>
      </w:r>
      <w:r w:rsidR="002D78C1">
        <w:t xml:space="preserve">Figure </w:t>
      </w:r>
      <w:r w:rsidR="002D78C1">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5C5BD09" w:rsidR="00D15BF7" w:rsidRDefault="00D15BF7" w:rsidP="00D15BF7">
      <w:pPr>
        <w:pStyle w:val="Caption"/>
      </w:pPr>
      <w:bookmarkStart w:id="18" w:name="_Ref15570011"/>
      <w:bookmarkStart w:id="19" w:name="_Toc42531387"/>
      <w:r>
        <w:t xml:space="preserve">Figure </w:t>
      </w:r>
      <w:fldSimple w:instr=" SEQ Figure \* ARABIC ">
        <w:r w:rsidR="002D78C1">
          <w:rPr>
            <w:noProof/>
          </w:rPr>
          <w:t>6</w:t>
        </w:r>
      </w:fldSimple>
      <w:bookmarkEnd w:id="18"/>
      <w:r>
        <w:t>: APB read transfers with no wait states</w:t>
      </w:r>
      <w:bookmarkEnd w:id="19"/>
    </w:p>
    <w:p w14:paraId="3D2513CC" w14:textId="77777777" w:rsidR="00670321" w:rsidRDefault="00670321" w:rsidP="00454C76">
      <w:pPr>
        <w:pStyle w:val="Heading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0786BCE6" w:rsidR="00670321" w:rsidRDefault="00670321" w:rsidP="00670321">
      <w:r>
        <w:t xml:space="preserve">In </w:t>
      </w:r>
      <w:r w:rsidR="00386F8F">
        <w:fldChar w:fldCharType="begin"/>
      </w:r>
      <w:r w:rsidR="00386F8F">
        <w:instrText xml:space="preserve"> REF _Ref15569991 \h </w:instrText>
      </w:r>
      <w:r w:rsidR="00386F8F">
        <w:fldChar w:fldCharType="separate"/>
      </w:r>
      <w:r w:rsidR="002D78C1">
        <w:t xml:space="preserve">Figure </w:t>
      </w:r>
      <w:r w:rsidR="002D78C1">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73A43D56" w:rsidR="00C308A6" w:rsidRDefault="00386F8F" w:rsidP="00386F8F">
      <w:pPr>
        <w:pStyle w:val="Caption"/>
      </w:pPr>
      <w:bookmarkStart w:id="20" w:name="_Ref15569991"/>
      <w:bookmarkStart w:id="21" w:name="_Toc42531388"/>
      <w:r>
        <w:t xml:space="preserve">Figure </w:t>
      </w:r>
      <w:fldSimple w:instr=" SEQ Figure \* ARABIC ">
        <w:r w:rsidR="002D78C1">
          <w:rPr>
            <w:noProof/>
          </w:rPr>
          <w:t>7</w:t>
        </w:r>
      </w:fldSimple>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Heading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Heading5"/>
      </w:pPr>
      <w:r>
        <w:t>Error response in a write transfer</w:t>
      </w:r>
    </w:p>
    <w:p w14:paraId="1CE995A7" w14:textId="54B518CF"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2D78C1">
        <w:t xml:space="preserve">Figure </w:t>
      </w:r>
      <w:r w:rsidR="002D78C1">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697DCF82" w:rsidR="00977969" w:rsidRDefault="00977969" w:rsidP="00977969">
      <w:pPr>
        <w:pStyle w:val="Caption"/>
      </w:pPr>
      <w:bookmarkStart w:id="22" w:name="_Ref15571249"/>
      <w:bookmarkStart w:id="23" w:name="_Toc42531389"/>
      <w:r>
        <w:t xml:space="preserve">Figure </w:t>
      </w:r>
      <w:fldSimple w:instr=" SEQ Figure \* ARABIC ">
        <w:r w:rsidR="002D78C1">
          <w:rPr>
            <w:noProof/>
          </w:rPr>
          <w:t>8</w:t>
        </w:r>
      </w:fldSimple>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Heading5"/>
      </w:pPr>
      <w:r>
        <w:t>Error response in a write transfer</w:t>
      </w:r>
    </w:p>
    <w:p w14:paraId="45A192AA" w14:textId="29C6BFFD"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2D78C1">
        <w:t xml:space="preserve">Figure </w:t>
      </w:r>
      <w:r w:rsidR="002D78C1">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3706999E" w:rsidR="00380F91" w:rsidRDefault="00380F91" w:rsidP="00380F91">
      <w:pPr>
        <w:pStyle w:val="Caption"/>
      </w:pPr>
      <w:bookmarkStart w:id="24" w:name="_Ref15571537"/>
      <w:bookmarkStart w:id="25" w:name="_Toc42531390"/>
      <w:r>
        <w:t xml:space="preserve">Figure </w:t>
      </w:r>
      <w:fldSimple w:instr=" SEQ Figure \* ARABIC ">
        <w:r w:rsidR="002D78C1">
          <w:rPr>
            <w:noProof/>
          </w:rPr>
          <w:t>9</w:t>
        </w:r>
      </w:fldSimple>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Heading2"/>
      </w:pPr>
      <w:bookmarkStart w:id="26" w:name="_Toc42531332"/>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r w:rsidRPr="00027FB0">
        <w:t>Hanaa M. Hussain, Khaled Benkrid, Huseyin Seker, Ahmet T. Erdogan</w:t>
      </w:r>
      <w:r>
        <w:t>.</w:t>
      </w:r>
    </w:p>
    <w:p w14:paraId="60A2605E" w14:textId="2A625BFF" w:rsidR="007E70A4" w:rsidRDefault="007E70A4" w:rsidP="007E70A4">
      <w:r>
        <w:t>The motivation of the paper is the acceleration of the K means algorithm in order to process Microarrays which is a technique used in genome experiments to measure expression level of many thousands of genes simultaneously.</w:t>
      </w:r>
    </w:p>
    <w:p w14:paraId="1A7020D4" w14:textId="60F3DB4C" w:rsidR="007E70A4" w:rsidRDefault="00273189" w:rsidP="007E70A4">
      <w:pPr>
        <w:pStyle w:val="Heading3"/>
      </w:pPr>
      <w:bookmarkStart w:id="27" w:name="_Toc42531333"/>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Heading3"/>
      </w:pPr>
      <w:bookmarkStart w:id="28" w:name="_Toc42531334"/>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ListParagraph"/>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ListParagraph"/>
        <w:rPr>
          <w:u w:val="single"/>
        </w:rPr>
      </w:pPr>
      <w:r w:rsidRPr="00D021D5">
        <w:rPr>
          <w:u w:val="single"/>
        </w:rPr>
        <w:t>Advantages:</w:t>
      </w:r>
    </w:p>
    <w:p w14:paraId="3837754E" w14:textId="0E5C23B9" w:rsidR="00D021D5" w:rsidRDefault="00D021D5" w:rsidP="00D021D5">
      <w:pPr>
        <w:pStyle w:val="ListParagraph"/>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ListParagraph"/>
        <w:rPr>
          <w:u w:val="single"/>
        </w:rPr>
      </w:pPr>
      <w:r>
        <w:rPr>
          <w:u w:val="single"/>
        </w:rPr>
        <w:t>Disa</w:t>
      </w:r>
      <w:r w:rsidRPr="00D021D5">
        <w:rPr>
          <w:u w:val="single"/>
        </w:rPr>
        <w:t>dvantages:</w:t>
      </w:r>
    </w:p>
    <w:p w14:paraId="1FCADB87" w14:textId="31C46CF2" w:rsidR="00D021D5" w:rsidRDefault="00D021D5" w:rsidP="00D021D5">
      <w:pPr>
        <w:pStyle w:val="ListParagraph"/>
      </w:pPr>
      <w:r>
        <w:t>The communication overhead between the host and the FPGA board.</w:t>
      </w:r>
    </w:p>
    <w:p w14:paraId="57945B07" w14:textId="77777777" w:rsidR="000B46E8" w:rsidRPr="00D021D5" w:rsidRDefault="000B46E8" w:rsidP="00D021D5">
      <w:pPr>
        <w:pStyle w:val="ListParagraph"/>
      </w:pPr>
    </w:p>
    <w:p w14:paraId="77D398E2" w14:textId="6DF3A85A" w:rsidR="00D021D5" w:rsidRDefault="000E6BA1" w:rsidP="00AC16B2">
      <w:pPr>
        <w:pStyle w:val="ListParagraph"/>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ListParagraph"/>
        <w:rPr>
          <w:u w:val="single"/>
        </w:rPr>
      </w:pPr>
      <w:r w:rsidRPr="00D021D5">
        <w:rPr>
          <w:u w:val="single"/>
        </w:rPr>
        <w:t>Advantages:</w:t>
      </w:r>
    </w:p>
    <w:p w14:paraId="5C42AE86" w14:textId="4E11B075" w:rsidR="00163F43" w:rsidRDefault="000E6BA1" w:rsidP="00163F43">
      <w:pPr>
        <w:pStyle w:val="ListParagraph"/>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ListParagraph"/>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ListParagraph"/>
        <w:rPr>
          <w:u w:val="single"/>
        </w:rPr>
      </w:pPr>
      <w:r>
        <w:rPr>
          <w:u w:val="single"/>
        </w:rPr>
        <w:t>Disa</w:t>
      </w:r>
      <w:r w:rsidRPr="00D021D5">
        <w:rPr>
          <w:u w:val="single"/>
        </w:rPr>
        <w:t>dvantages</w:t>
      </w:r>
      <w:r>
        <w:rPr>
          <w:u w:val="single"/>
        </w:rPr>
        <w:t>:</w:t>
      </w:r>
    </w:p>
    <w:p w14:paraId="44E370B1" w14:textId="239D238B" w:rsidR="00163F43" w:rsidRDefault="00163F43" w:rsidP="00163F43">
      <w:pPr>
        <w:pStyle w:val="ListParagraph"/>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ListParagraph"/>
      </w:pPr>
    </w:p>
    <w:p w14:paraId="3A4DC718" w14:textId="6D712CA2" w:rsidR="00163F43" w:rsidRDefault="00904810" w:rsidP="00163F43">
      <w:pPr>
        <w:pStyle w:val="ListParagraph"/>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ListParagraph"/>
        <w:rPr>
          <w:u w:val="single"/>
        </w:rPr>
      </w:pPr>
      <w:r w:rsidRPr="00D021D5">
        <w:rPr>
          <w:u w:val="single"/>
        </w:rPr>
        <w:t>Advant</w:t>
      </w:r>
      <w:r>
        <w:rPr>
          <w:u w:val="single"/>
        </w:rPr>
        <w:t>ages:</w:t>
      </w:r>
    </w:p>
    <w:p w14:paraId="720C13F5" w14:textId="4B61B4EE" w:rsidR="00904810" w:rsidRDefault="004A2015" w:rsidP="00904810">
      <w:pPr>
        <w:pStyle w:val="ListParagraph"/>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ListParagraph"/>
        <w:rPr>
          <w:u w:val="single"/>
        </w:rPr>
      </w:pPr>
      <w:r>
        <w:rPr>
          <w:u w:val="single"/>
        </w:rPr>
        <w:t>Disa</w:t>
      </w:r>
      <w:r w:rsidRPr="00D021D5">
        <w:rPr>
          <w:u w:val="single"/>
        </w:rPr>
        <w:t>dvantages</w:t>
      </w:r>
      <w:r>
        <w:rPr>
          <w:u w:val="single"/>
        </w:rPr>
        <w:t>:</w:t>
      </w:r>
    </w:p>
    <w:p w14:paraId="14F2F3B4" w14:textId="56A68258" w:rsidR="002046AF" w:rsidRDefault="00904810" w:rsidP="002046AF">
      <w:pPr>
        <w:pStyle w:val="ListParagraph"/>
      </w:pPr>
      <w:r>
        <w:t>Larger FPGA area needed for the design implementation</w:t>
      </w:r>
      <w:r w:rsidR="002046AF">
        <w:t>.</w:t>
      </w:r>
    </w:p>
    <w:p w14:paraId="4CE356EA" w14:textId="77777777" w:rsidR="00D31C88" w:rsidRDefault="00D31C88" w:rsidP="002046AF">
      <w:pPr>
        <w:pStyle w:val="ListParagraph"/>
      </w:pPr>
    </w:p>
    <w:p w14:paraId="08F2ED6F" w14:textId="4C8743C5" w:rsidR="00904810" w:rsidRDefault="002046AF" w:rsidP="00163F43">
      <w:pPr>
        <w:pStyle w:val="ListParagraph"/>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ListParagraph"/>
        <w:rPr>
          <w:u w:val="single"/>
        </w:rPr>
      </w:pPr>
      <w:r w:rsidRPr="00D021D5">
        <w:rPr>
          <w:u w:val="single"/>
        </w:rPr>
        <w:lastRenderedPageBreak/>
        <w:t>Advant</w:t>
      </w:r>
      <w:r>
        <w:rPr>
          <w:u w:val="single"/>
        </w:rPr>
        <w:t>ages:</w:t>
      </w:r>
    </w:p>
    <w:p w14:paraId="7E90BB6F" w14:textId="04E42477" w:rsidR="002046AF" w:rsidRDefault="002046AF" w:rsidP="002046AF">
      <w:pPr>
        <w:pStyle w:val="ListParagraph"/>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ListParagraph"/>
        <w:rPr>
          <w:u w:val="single"/>
        </w:rPr>
      </w:pPr>
      <w:r>
        <w:rPr>
          <w:u w:val="single"/>
        </w:rPr>
        <w:t>Disa</w:t>
      </w:r>
      <w:r w:rsidRPr="00D021D5">
        <w:rPr>
          <w:u w:val="single"/>
        </w:rPr>
        <w:t>dvant</w:t>
      </w:r>
      <w:r>
        <w:rPr>
          <w:u w:val="single"/>
        </w:rPr>
        <w:t>ages:</w:t>
      </w:r>
    </w:p>
    <w:p w14:paraId="28F879E6" w14:textId="7067DE9E" w:rsidR="002046AF" w:rsidRDefault="002046AF" w:rsidP="002046AF">
      <w:pPr>
        <w:pStyle w:val="ListParagraph"/>
      </w:pPr>
      <w:r>
        <w:t>Lack of memory capability restricted the size of data processing can be done at one time.</w:t>
      </w:r>
    </w:p>
    <w:p w14:paraId="5BD445AA" w14:textId="08F26D29" w:rsidR="002046AF" w:rsidRPr="002046AF" w:rsidRDefault="002046AF" w:rsidP="002046AF">
      <w:pPr>
        <w:pStyle w:val="ListParagraph"/>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ListParagraph"/>
      </w:pPr>
    </w:p>
    <w:p w14:paraId="41B1A683" w14:textId="0409BD84" w:rsidR="00D31C88" w:rsidRDefault="00D31C88" w:rsidP="00D31C88">
      <w:pPr>
        <w:pStyle w:val="ListParagraph"/>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ListParagraph"/>
        <w:rPr>
          <w:u w:val="single"/>
        </w:rPr>
      </w:pPr>
      <w:r w:rsidRPr="00D021D5">
        <w:rPr>
          <w:u w:val="single"/>
        </w:rPr>
        <w:t>Advant</w:t>
      </w:r>
      <w:r>
        <w:rPr>
          <w:u w:val="single"/>
        </w:rPr>
        <w:t>ages:</w:t>
      </w:r>
    </w:p>
    <w:p w14:paraId="08B43A30" w14:textId="2124A210" w:rsidR="00273189" w:rsidRDefault="00D31C88" w:rsidP="00D31C88">
      <w:pPr>
        <w:pStyle w:val="ListParagraph"/>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ListParagraph"/>
      </w:pPr>
    </w:p>
    <w:p w14:paraId="0A635E48" w14:textId="5FE182C4" w:rsidR="00291A1D" w:rsidRDefault="00291A1D" w:rsidP="00291A1D">
      <w:pPr>
        <w:pStyle w:val="ListParagraph"/>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ListParagraph"/>
        <w:rPr>
          <w:u w:val="single"/>
        </w:rPr>
      </w:pPr>
      <w:r w:rsidRPr="00D021D5">
        <w:rPr>
          <w:u w:val="single"/>
        </w:rPr>
        <w:t>Advant</w:t>
      </w:r>
      <w:r>
        <w:rPr>
          <w:u w:val="single"/>
        </w:rPr>
        <w:t>ages:</w:t>
      </w:r>
    </w:p>
    <w:p w14:paraId="54F76582" w14:textId="71A86423" w:rsidR="00291A1D" w:rsidRDefault="00291A1D" w:rsidP="00291A1D">
      <w:pPr>
        <w:pStyle w:val="ListParagraph"/>
      </w:pPr>
      <w:r>
        <w:t>The host is free while the FPGA is running the algorithm</w:t>
      </w:r>
      <w:r w:rsidR="00536F51">
        <w:t>.</w:t>
      </w:r>
    </w:p>
    <w:p w14:paraId="641679F7" w14:textId="6966F135" w:rsidR="00536F51" w:rsidRPr="00536F51" w:rsidRDefault="00536F51" w:rsidP="00291A1D">
      <w:pPr>
        <w:pStyle w:val="ListParagraph"/>
        <w:rPr>
          <w:u w:val="single"/>
        </w:rPr>
      </w:pPr>
      <w:r w:rsidRPr="00536F51">
        <w:rPr>
          <w:u w:val="single"/>
        </w:rPr>
        <w:t>Disadvantages:</w:t>
      </w:r>
    </w:p>
    <w:p w14:paraId="2D407252" w14:textId="16A5D0CE" w:rsidR="00536F51" w:rsidRDefault="00536F51" w:rsidP="00291A1D">
      <w:pPr>
        <w:pStyle w:val="ListParagraph"/>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Heading3"/>
      </w:pPr>
      <w:bookmarkStart w:id="29" w:name="_Ref17278456"/>
      <w:bookmarkStart w:id="30" w:name="_Toc42531335"/>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One important feature of the implementation described in the paper is the use of fixed point instead of floating point. As a result of the division operation used in the algorithm in order to calculate the centroids every iteration, there is a need for representation of real numbers. Even though the most commonly used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Heading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r>
        <w:t xml:space="preserve">In order to </w:t>
      </w:r>
      <w:r w:rsidR="00583540">
        <w:t>set the design requirements</w:t>
      </w:r>
      <w:r>
        <w:t xml:space="preserve">, the paper </w:t>
      </w:r>
      <w:r w:rsidR="00583540">
        <w:t xml:space="preserve">presents </w:t>
      </w:r>
      <w:r w:rsidR="00D61BBD">
        <w:t xml:space="preserve">some </w:t>
      </w:r>
      <w:r w:rsidR="00583540">
        <w:t>analysis. By analyzing the future data inputs determining the common data size, dynamic range, precision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Moreover, there is a need the determined the memory capacitance needed input data, centroids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Heading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3F417FC" w:rsidR="00935A9C" w:rsidRPr="00583540" w:rsidRDefault="00935A9C" w:rsidP="00935A9C">
      <w:pPr>
        <w:pStyle w:val="Caption"/>
      </w:pPr>
      <w:bookmarkStart w:id="32" w:name="_Ref15912625"/>
      <w:bookmarkStart w:id="33" w:name="_Ref15912617"/>
      <w:bookmarkStart w:id="34" w:name="_Toc42531391"/>
      <w:r>
        <w:t xml:space="preserve">Figure </w:t>
      </w:r>
      <w:fldSimple w:instr=" SEQ Figure \* ARABIC ">
        <w:r w:rsidR="002D78C1">
          <w:rPr>
            <w:noProof/>
          </w:rPr>
          <w:t>10</w:t>
        </w:r>
      </w:fldSimple>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Heading5"/>
      </w:pPr>
      <w:r>
        <w:t>Minimum distance finder block</w:t>
      </w:r>
    </w:p>
    <w:p w14:paraId="089575FC" w14:textId="20399BB3"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2D78C1">
        <w:t xml:space="preserve">Figure </w:t>
      </w:r>
      <w:r w:rsidR="002D78C1">
        <w:rPr>
          <w:noProof/>
        </w:rPr>
        <w:t>10</w:t>
      </w:r>
      <w:r w:rsidR="002D78C1">
        <w:t xml:space="preserve"> : The paper's implementation design</w:t>
      </w:r>
      <w:r>
        <w:fldChar w:fldCharType="end"/>
      </w:r>
      <w:r w:rsidR="00A70B72">
        <w:t xml:space="preserve"> </w:t>
      </w:r>
      <w:r>
        <w:fldChar w:fldCharType="begin"/>
      </w:r>
      <w:r>
        <w:instrText xml:space="preserve"> REF _Ref15912625 \h </w:instrText>
      </w:r>
      <w:r>
        <w:fldChar w:fldCharType="separate"/>
      </w:r>
      <w:r w:rsidR="002D78C1">
        <w:t xml:space="preserve">Figure </w:t>
      </w:r>
      <w:r w:rsidR="002D78C1">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Heading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r w:rsidRPr="00763674">
        <w:t>final results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Heading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divider is 60 clock cycles and the throughput is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Heading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Heading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37C8F46C" w:rsidR="00CA6E0E" w:rsidRDefault="00354B45" w:rsidP="00354B45">
      <w:pPr>
        <w:pStyle w:val="Heading3"/>
      </w:pPr>
      <w:bookmarkStart w:id="35" w:name="_Toc42531336"/>
      <w:r>
        <w:t xml:space="preserve">Hardware </w:t>
      </w:r>
      <w:r w:rsidR="00EF5A7C">
        <w:t>s</w:t>
      </w:r>
      <w:r>
        <w:t xml:space="preserve">ynthesis </w:t>
      </w:r>
      <w:r w:rsidR="00EF5A7C">
        <w:t>r</w:t>
      </w:r>
      <w:r>
        <w:t>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r w:rsidR="00220BF9">
        <w:t>i</w:t>
      </w:r>
      <w:r w:rsidR="00011559">
        <w:t xml:space="preserve">n order to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For the single core design, simulation results showed that it takes about 2971 clock cycles to complete one full iteration, and the datasets required 25 iterations to converge, thus hardware execution time is just 589 μs,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Heading3"/>
      </w:pPr>
      <w:bookmarkStart w:id="36" w:name="_Toc42531337"/>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r>
        <w:br w:type="page"/>
      </w:r>
    </w:p>
    <w:p w14:paraId="04BA9EE3" w14:textId="17F84EE4" w:rsidR="00E07335" w:rsidRDefault="00E07335" w:rsidP="00F211CE">
      <w:pPr>
        <w:pStyle w:val="Heading1"/>
      </w:pPr>
      <w:bookmarkStart w:id="37" w:name="_Ref42528065"/>
      <w:bookmarkStart w:id="38" w:name="_Toc42531338"/>
      <w:r>
        <w:lastRenderedPageBreak/>
        <w:t>Architecture</w:t>
      </w:r>
      <w:bookmarkEnd w:id="37"/>
      <w:bookmarkEnd w:id="38"/>
    </w:p>
    <w:p w14:paraId="682A6471" w14:textId="09D98084" w:rsidR="00853CA1" w:rsidRDefault="00853CA1" w:rsidP="00853CA1">
      <w:pPr>
        <w:pStyle w:val="Heading2"/>
      </w:pPr>
      <w:bookmarkStart w:id="39" w:name="_Toc18158908"/>
      <w:bookmarkStart w:id="40" w:name="_Toc42531339"/>
      <w:r>
        <w:t xml:space="preserve">Block </w:t>
      </w:r>
      <w:r w:rsidR="00770EE2">
        <w:t>d</w:t>
      </w:r>
      <w:r>
        <w:t>iagram</w:t>
      </w:r>
      <w:bookmarkEnd w:id="39"/>
      <w:bookmarkEnd w:id="40"/>
    </w:p>
    <w:p w14:paraId="3D5C3B16" w14:textId="29410090"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rsidR="002D78C1">
        <w:t xml:space="preserve">Figure </w:t>
      </w:r>
      <w:r w:rsidR="002D78C1">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The data set with which the algorithm is done is stored in a local RAM inside the “K means core module”. In order to do so, every data point is store one by one in this RAM by a process called “Indirect Access”.</w:t>
      </w:r>
    </w:p>
    <w:p w14:paraId="7238A2AA" w14:textId="3F860755" w:rsidR="008830E0" w:rsidRDefault="002367E2" w:rsidP="00250AE4">
      <w:r>
        <w:t xml:space="preserve">The “Indirect Access” process is as its sounds: the CPU can write to the “K means core” local RAM only though a mediator, in this case, through the “Register File”. For more about this, see section </w:t>
      </w:r>
      <w:r w:rsidR="008630CF">
        <w:fldChar w:fldCharType="begin"/>
      </w:r>
      <w:r w:rsidR="008630CF">
        <w:instrText xml:space="preserve"> REF _Ref35608290 \n \h </w:instrText>
      </w:r>
      <w:r w:rsidR="008630CF">
        <w:fldChar w:fldCharType="separate"/>
      </w:r>
      <w:r w:rsidR="008630CF">
        <w:rPr>
          <w:rFonts w:hint="cs"/>
          <w:cs/>
        </w:rPr>
        <w:t>‎</w:t>
      </w:r>
      <w:r w:rsidR="008630CF">
        <w:t>2.6.1</w:t>
      </w:r>
      <w:r w:rsidR="008630CF">
        <w:fldChar w:fldCharType="end"/>
      </w:r>
      <w:r>
        <w:t>.</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047BFB02" w:rsidR="008830E0" w:rsidRDefault="008830E0" w:rsidP="008830E0">
      <w:pPr>
        <w:pStyle w:val="Caption"/>
      </w:pPr>
      <w:bookmarkStart w:id="41" w:name="_Ref18569110"/>
      <w:bookmarkStart w:id="42" w:name="_Toc42531392"/>
      <w:r>
        <w:t xml:space="preserve">Figure </w:t>
      </w:r>
      <w:fldSimple w:instr=" SEQ Figure \* ARABIC ">
        <w:r w:rsidR="002D78C1">
          <w:rPr>
            <w:noProof/>
          </w:rPr>
          <w:t>11</w:t>
        </w:r>
      </w:fldSimple>
      <w:bookmarkEnd w:id="41"/>
      <w:r>
        <w:t xml:space="preserve">: K means </w:t>
      </w:r>
      <w:r w:rsidR="00124D7E">
        <w:t xml:space="preserve">TOP block </w:t>
      </w:r>
      <w:r>
        <w:t>diagram</w:t>
      </w:r>
      <w:bookmarkEnd w:id="42"/>
    </w:p>
    <w:p w14:paraId="16539462" w14:textId="77777777" w:rsidR="00853CA1" w:rsidRDefault="00853CA1" w:rsidP="00853CA1"/>
    <w:p w14:paraId="1F7041D4" w14:textId="2B8A3917" w:rsidR="00853CA1" w:rsidRDefault="00853CA1" w:rsidP="00853CA1">
      <w:pPr>
        <w:pStyle w:val="Heading2"/>
      </w:pPr>
      <w:bookmarkStart w:id="43" w:name="_Toc18158909"/>
      <w:bookmarkStart w:id="44" w:name="_Toc42531340"/>
      <w:r>
        <w:lastRenderedPageBreak/>
        <w:t xml:space="preserve">Block </w:t>
      </w:r>
      <w:r w:rsidR="005A4D8C">
        <w:t>d</w:t>
      </w:r>
      <w:r>
        <w:t>escription</w:t>
      </w:r>
      <w:bookmarkEnd w:id="43"/>
      <w:bookmarkEnd w:id="44"/>
    </w:p>
    <w:p w14:paraId="309A2DC5" w14:textId="4271E434" w:rsidR="00853CA1" w:rsidRDefault="00853CA1" w:rsidP="00853CA1">
      <w:pPr>
        <w:pStyle w:val="Heading3"/>
      </w:pPr>
      <w:bookmarkStart w:id="45" w:name="_Toc18158910"/>
      <w:bookmarkStart w:id="46" w:name="_Toc42531341"/>
      <w:r>
        <w:t>Pipeline diagrams</w:t>
      </w:r>
      <w:bookmarkEnd w:id="45"/>
      <w:bookmarkEnd w:id="46"/>
    </w:p>
    <w:p w14:paraId="264C6BEB" w14:textId="7F12B61F"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002D78C1">
        <w:rPr>
          <w:rFonts w:hint="cs"/>
          <w:i/>
          <w:iCs/>
          <w:cs/>
        </w:rPr>
        <w:t>‎</w:t>
      </w:r>
      <w:r w:rsidR="002D78C1">
        <w:rPr>
          <w:i/>
          <w:iCs/>
        </w:rPr>
        <w:t>2.6.2</w:t>
      </w:r>
      <w:r w:rsidRPr="002A0011">
        <w:rPr>
          <w:i/>
          <w:iCs/>
        </w:rPr>
        <w:fldChar w:fldCharType="end"/>
      </w:r>
      <w:r w:rsidR="00704E4D">
        <w:t>.</w:t>
      </w:r>
    </w:p>
    <w:p w14:paraId="50CD7761" w14:textId="77777777" w:rsidR="00853CA1" w:rsidRPr="00091E8E" w:rsidRDefault="00853CA1" w:rsidP="00853CA1">
      <w:pPr>
        <w:pStyle w:val="Heading3"/>
      </w:pPr>
      <w:bookmarkStart w:id="47" w:name="_Toc18158911"/>
      <w:bookmarkStart w:id="48" w:name="_Ref35609306"/>
      <w:bookmarkStart w:id="49" w:name="_Toc42531342"/>
      <w:r>
        <w:t>Timing diagrams</w:t>
      </w:r>
      <w:bookmarkEnd w:id="47"/>
      <w:bookmarkEnd w:id="48"/>
      <w:bookmarkEnd w:id="49"/>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ListParagraph"/>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ListParagraph"/>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34B4E70C" w:rsidR="00DD56EC" w:rsidRDefault="00865EB0" w:rsidP="00865EB0">
      <w:pPr>
        <w:pStyle w:val="Caption"/>
      </w:pPr>
      <w:bookmarkStart w:id="50" w:name="_Toc42531393"/>
      <w:r>
        <w:t xml:space="preserve">Figure </w:t>
      </w:r>
      <w:fldSimple w:instr=" SEQ Figure \* ARABIC ">
        <w:r w:rsidR="002D78C1">
          <w:rPr>
            <w:noProof/>
          </w:rPr>
          <w:t>12</w:t>
        </w:r>
      </w:fldSimple>
      <w:r>
        <w:t>:</w:t>
      </w:r>
      <w:r w:rsidRPr="00865EB0">
        <w:t xml:space="preserve"> </w:t>
      </w:r>
      <w:r>
        <w:t>Indirect-Access Read timing diagram</w:t>
      </w:r>
      <w:bookmarkEnd w:id="50"/>
      <w:r>
        <w:t xml:space="preserve"> </w:t>
      </w:r>
    </w:p>
    <w:p w14:paraId="4AC7425D" w14:textId="7205355F" w:rsidR="000829BD" w:rsidRDefault="007B11B5" w:rsidP="000829BD">
      <w:pPr>
        <w:pStyle w:val="ListParagraph"/>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ListParagraph"/>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47A2485C" w:rsidR="00865EB0" w:rsidRDefault="00865EB0" w:rsidP="00865EB0">
      <w:pPr>
        <w:pStyle w:val="Caption"/>
      </w:pPr>
      <w:bookmarkStart w:id="51" w:name="_Toc42531394"/>
      <w:r>
        <w:t xml:space="preserve">Figure </w:t>
      </w:r>
      <w:fldSimple w:instr=" SEQ Figure \* ARABIC ">
        <w:r w:rsidR="002D78C1">
          <w:rPr>
            <w:noProof/>
          </w:rPr>
          <w:t>13</w:t>
        </w:r>
      </w:fldSimple>
      <w:r>
        <w:t>: Indirect-Access Write timing diagram</w:t>
      </w:r>
      <w:bookmarkEnd w:id="51"/>
      <w:r>
        <w:t xml:space="preserve"> </w:t>
      </w:r>
    </w:p>
    <w:p w14:paraId="4B81A75F" w14:textId="38996663" w:rsidR="0082031E" w:rsidRDefault="0082031E" w:rsidP="00865EB0">
      <w:pPr>
        <w:pStyle w:val="Caption"/>
      </w:pPr>
    </w:p>
    <w:p w14:paraId="3EDB106A" w14:textId="6CD5C315" w:rsidR="00853CA1" w:rsidRDefault="00853CA1" w:rsidP="00853CA1">
      <w:pPr>
        <w:pStyle w:val="Heading2"/>
      </w:pPr>
      <w:bookmarkStart w:id="52" w:name="_Toc18158912"/>
      <w:bookmarkStart w:id="53" w:name="_Toc42531343"/>
      <w:r>
        <w:t xml:space="preserve">Pins </w:t>
      </w:r>
      <w:r w:rsidR="00ED75F9">
        <w:t>d</w:t>
      </w:r>
      <w:r>
        <w:t>escription</w:t>
      </w:r>
      <w:bookmarkEnd w:id="52"/>
      <w:bookmarkEnd w:id="53"/>
    </w:p>
    <w:p w14:paraId="2735738E" w14:textId="7C05D918"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2D78C1">
        <w:rPr>
          <w:rFonts w:hint="cs"/>
          <w:cs/>
        </w:rPr>
        <w:t>‎</w:t>
      </w:r>
      <w:r w:rsidR="002D78C1">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ListParagraph"/>
        <w:numPr>
          <w:ilvl w:val="0"/>
          <w:numId w:val="21"/>
        </w:numPr>
      </w:pPr>
      <w:r>
        <w:t>PClk – clock input.</w:t>
      </w:r>
    </w:p>
    <w:p w14:paraId="7A57C267" w14:textId="51E47E0A" w:rsidR="005E0084" w:rsidRDefault="005E0084" w:rsidP="005E0084">
      <w:pPr>
        <w:pStyle w:val="ListParagraph"/>
        <w:numPr>
          <w:ilvl w:val="0"/>
          <w:numId w:val="21"/>
        </w:numPr>
      </w:pPr>
      <w:r>
        <w:t xml:space="preserve">PResetn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2D78C1">
        <w:rPr>
          <w:rFonts w:hint="cs"/>
          <w:cs/>
        </w:rPr>
        <w:t>‎</w:t>
      </w:r>
      <w:r w:rsidR="002D78C1">
        <w:t>2.4</w:t>
      </w:r>
      <w:r w:rsidR="00D56342">
        <w:fldChar w:fldCharType="end"/>
      </w:r>
      <w:r>
        <w:t>)</w:t>
      </w:r>
    </w:p>
    <w:p w14:paraId="5223B632" w14:textId="5BEDF9A0" w:rsidR="00D56342" w:rsidRDefault="000B7076" w:rsidP="005E0084">
      <w:pPr>
        <w:pStyle w:val="ListParagraph"/>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2D78C1">
        <w:rPr>
          <w:rFonts w:hint="cs"/>
          <w:cs/>
        </w:rPr>
        <w:t>‎</w:t>
      </w:r>
      <w:r w:rsidR="002D78C1">
        <w:t>1.3</w:t>
      </w:r>
      <w:r w:rsidR="00D56342">
        <w:fldChar w:fldCharType="end"/>
      </w:r>
      <w:r w:rsidR="00D56342">
        <w:t>)</w:t>
      </w:r>
    </w:p>
    <w:p w14:paraId="5866D968" w14:textId="77777777" w:rsidR="00D56342" w:rsidRDefault="005E0084" w:rsidP="00D56342">
      <w:pPr>
        <w:pStyle w:val="ListParagraph"/>
        <w:numPr>
          <w:ilvl w:val="1"/>
          <w:numId w:val="21"/>
        </w:numPr>
      </w:pPr>
      <w:r>
        <w:t>PADDR</w:t>
      </w:r>
    </w:p>
    <w:p w14:paraId="68E8077D" w14:textId="77777777" w:rsidR="00D56342" w:rsidRDefault="005E0084" w:rsidP="00D56342">
      <w:pPr>
        <w:pStyle w:val="ListParagraph"/>
        <w:numPr>
          <w:ilvl w:val="1"/>
          <w:numId w:val="21"/>
        </w:numPr>
      </w:pPr>
      <w:r>
        <w:t>PSEL</w:t>
      </w:r>
    </w:p>
    <w:p w14:paraId="5F34536E" w14:textId="77777777" w:rsidR="00D56342" w:rsidRDefault="005E0084" w:rsidP="00D56342">
      <w:pPr>
        <w:pStyle w:val="ListParagraph"/>
        <w:numPr>
          <w:ilvl w:val="1"/>
          <w:numId w:val="21"/>
        </w:numPr>
      </w:pPr>
      <w:r>
        <w:t>PENABLE</w:t>
      </w:r>
    </w:p>
    <w:p w14:paraId="255B235E" w14:textId="77777777" w:rsidR="00D56342" w:rsidRDefault="005E0084" w:rsidP="00D56342">
      <w:pPr>
        <w:pStyle w:val="ListParagraph"/>
        <w:numPr>
          <w:ilvl w:val="1"/>
          <w:numId w:val="21"/>
        </w:numPr>
      </w:pPr>
      <w:r>
        <w:t>PWRITE</w:t>
      </w:r>
    </w:p>
    <w:p w14:paraId="13C9EF3E" w14:textId="36B05289" w:rsidR="005E0084" w:rsidRDefault="005E0084" w:rsidP="00D56342">
      <w:pPr>
        <w:pStyle w:val="ListParagraph"/>
        <w:numPr>
          <w:ilvl w:val="1"/>
          <w:numId w:val="21"/>
        </w:numPr>
      </w:pPr>
      <w:r>
        <w:t>PWDATA.</w:t>
      </w:r>
    </w:p>
    <w:p w14:paraId="44EBE0E2" w14:textId="77777777" w:rsidR="005E0084" w:rsidRDefault="005E0084" w:rsidP="005E0084">
      <w:r>
        <w:t>Outputs:</w:t>
      </w:r>
    </w:p>
    <w:p w14:paraId="23B684E0" w14:textId="11E3C586" w:rsidR="000B7076" w:rsidRDefault="000B7076" w:rsidP="000B7076">
      <w:pPr>
        <w:pStyle w:val="ListParagraph"/>
        <w:numPr>
          <w:ilvl w:val="0"/>
          <w:numId w:val="21"/>
        </w:numPr>
      </w:pPr>
      <w:r>
        <w:t xml:space="preserve">The following outputs are part of APB interface: (as described ins ection </w:t>
      </w:r>
      <w:r>
        <w:fldChar w:fldCharType="begin"/>
      </w:r>
      <w:r>
        <w:instrText xml:space="preserve"> REF _Ref35607961 \r \h </w:instrText>
      </w:r>
      <w:r>
        <w:fldChar w:fldCharType="separate"/>
      </w:r>
      <w:r w:rsidR="002D78C1">
        <w:rPr>
          <w:rFonts w:hint="cs"/>
          <w:cs/>
        </w:rPr>
        <w:t>‎</w:t>
      </w:r>
      <w:r w:rsidR="002D78C1">
        <w:t>1.3</w:t>
      </w:r>
      <w:r>
        <w:fldChar w:fldCharType="end"/>
      </w:r>
      <w:r>
        <w:t>)</w:t>
      </w:r>
    </w:p>
    <w:p w14:paraId="6F351B62" w14:textId="77777777" w:rsidR="00707726" w:rsidRDefault="005E0084" w:rsidP="000B7076">
      <w:pPr>
        <w:pStyle w:val="ListParagraph"/>
        <w:numPr>
          <w:ilvl w:val="1"/>
          <w:numId w:val="21"/>
        </w:numPr>
      </w:pPr>
      <w:r>
        <w:t>PREADY</w:t>
      </w:r>
    </w:p>
    <w:p w14:paraId="6B42C1C1" w14:textId="77777777" w:rsidR="00707726" w:rsidRDefault="005E0084" w:rsidP="000B7076">
      <w:pPr>
        <w:pStyle w:val="ListParagraph"/>
        <w:numPr>
          <w:ilvl w:val="1"/>
          <w:numId w:val="21"/>
        </w:numPr>
      </w:pPr>
      <w:r>
        <w:t>PRDATA</w:t>
      </w:r>
    </w:p>
    <w:p w14:paraId="281F2342" w14:textId="3A4E5C96" w:rsidR="005E0084" w:rsidRDefault="005E0084" w:rsidP="000B7076">
      <w:pPr>
        <w:pStyle w:val="ListParagraph"/>
        <w:numPr>
          <w:ilvl w:val="1"/>
          <w:numId w:val="21"/>
        </w:numPr>
      </w:pPr>
      <w:r>
        <w:t>PSLVERR.</w:t>
      </w:r>
    </w:p>
    <w:p w14:paraId="4D9856B2" w14:textId="306D12A4" w:rsidR="005E0084" w:rsidRPr="00D4171A" w:rsidRDefault="00707726" w:rsidP="005E0084">
      <w:pPr>
        <w:pStyle w:val="ListParagraph"/>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Heading2"/>
      </w:pPr>
      <w:bookmarkStart w:id="54" w:name="_Toc18158913"/>
      <w:bookmarkStart w:id="55" w:name="_Ref35607926"/>
      <w:bookmarkStart w:id="56" w:name="_Toc42531344"/>
      <w:r>
        <w:t>Clocks and Resets</w:t>
      </w:r>
      <w:bookmarkEnd w:id="54"/>
      <w:bookmarkEnd w:id="55"/>
      <w:bookmarkEnd w:id="56"/>
    </w:p>
    <w:p w14:paraId="10080158" w14:textId="24B889C5" w:rsidR="005E0084" w:rsidRPr="00FA3214" w:rsidRDefault="005E0084" w:rsidP="00923F21">
      <w:r w:rsidRPr="00FA3214">
        <w:t xml:space="preserve">There is a single domain – starting PClk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Presetn,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44A14368" w:rsidR="00853CA1" w:rsidRDefault="00853CA1" w:rsidP="00853CA1">
      <w:pPr>
        <w:pStyle w:val="Heading2"/>
      </w:pPr>
      <w:bookmarkStart w:id="57" w:name="_Toc18158914"/>
      <w:bookmarkStart w:id="58" w:name="_Ref35607865"/>
      <w:bookmarkStart w:id="59" w:name="_Toc42531345"/>
      <w:bookmarkStart w:id="60" w:name="_Ref42969706"/>
      <w:r>
        <w:t xml:space="preserve">Interfaces </w:t>
      </w:r>
      <w:r w:rsidR="00C0582C">
        <w:t>d</w:t>
      </w:r>
      <w:r>
        <w:t>escription</w:t>
      </w:r>
      <w:bookmarkEnd w:id="57"/>
      <w:bookmarkEnd w:id="58"/>
      <w:bookmarkEnd w:id="59"/>
      <w:bookmarkEnd w:id="60"/>
    </w:p>
    <w:p w14:paraId="7026E664" w14:textId="2B7AB5C4"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2D78C1">
        <w:rPr>
          <w:rFonts w:hint="cs"/>
          <w:cs/>
        </w:rPr>
        <w:t>‎</w:t>
      </w:r>
      <w:r w:rsidR="002D78C1">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2D78C1">
        <w:rPr>
          <w:rFonts w:hint="cs"/>
          <w:cs/>
        </w:rPr>
        <w:t>‎</w:t>
      </w:r>
      <w:r w:rsidR="002D78C1">
        <w:t>1.3</w:t>
      </w:r>
      <w:r w:rsidR="001D1420">
        <w:fldChar w:fldCharType="end"/>
      </w:r>
      <w:r w:rsidR="001D1420">
        <w:t xml:space="preserve"> </w:t>
      </w:r>
      <w:r w:rsidRPr="001D1420">
        <w:t>.</w:t>
      </w:r>
    </w:p>
    <w:p w14:paraId="1204E741" w14:textId="77777777" w:rsidR="00853CA1" w:rsidRPr="00853CA1" w:rsidRDefault="00853CA1" w:rsidP="00853CA1"/>
    <w:p w14:paraId="6F9CEA05" w14:textId="18589258" w:rsidR="00853CA1" w:rsidRDefault="00853CA1" w:rsidP="00853CA1">
      <w:pPr>
        <w:pStyle w:val="Heading2"/>
      </w:pPr>
      <w:bookmarkStart w:id="61" w:name="_Toc18158915"/>
      <w:bookmarkStart w:id="62" w:name="_Toc42531346"/>
      <w:r>
        <w:t xml:space="preserve">Sub-units </w:t>
      </w:r>
      <w:r w:rsidR="00C0582C">
        <w:t>d</w:t>
      </w:r>
      <w:r>
        <w:t>escription</w:t>
      </w:r>
      <w:bookmarkEnd w:id="61"/>
      <w:bookmarkEnd w:id="62"/>
    </w:p>
    <w:p w14:paraId="24ADB834" w14:textId="7F61058B" w:rsidR="00BD38F1" w:rsidRDefault="00BD38F1" w:rsidP="00F211CE">
      <w:pPr>
        <w:pStyle w:val="Heading3"/>
      </w:pPr>
      <w:bookmarkStart w:id="63" w:name="_Ref35608290"/>
      <w:bookmarkStart w:id="64" w:name="_Toc42531347"/>
      <w:r>
        <w:t>Register File</w:t>
      </w:r>
      <w:bookmarkEnd w:id="63"/>
      <w:bookmarkEnd w:id="64"/>
    </w:p>
    <w:p w14:paraId="481E98F6" w14:textId="046E6CA8" w:rsidR="00DF7FCF" w:rsidRPr="00DF7FCF" w:rsidRDefault="00DF7FCF" w:rsidP="00DF7FCF">
      <w:r>
        <w:t>As mentioned before, other than storing registers, the Register File is integral part o the K means IP described in this project, it is responsible for the IP’s communication with the host, acting as APB slave.</w:t>
      </w:r>
    </w:p>
    <w:p w14:paraId="39F066CD" w14:textId="40598363"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2D78C1">
        <w:t>Figure 14</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2D78C1">
        <w:rPr>
          <w:b/>
          <w:bCs/>
        </w:rPr>
        <w:t>Error! Reference source not found.</w:t>
      </w:r>
      <w:r w:rsidR="00DF7FCF" w:rsidRPr="00DF7FCF">
        <w:fldChar w:fldCharType="end"/>
      </w:r>
      <w:r w:rsidR="008F2FC6" w:rsidRPr="00DF7FCF">
        <w:t>.</w:t>
      </w:r>
    </w:p>
    <w:p w14:paraId="080BCF29" w14:textId="77777777" w:rsidR="00DF7FCF" w:rsidRDefault="00831A9B" w:rsidP="00DF7FCF">
      <w:pPr>
        <w:keepNext/>
        <w:jc w:val="center"/>
      </w:pPr>
      <w:r>
        <w:rPr>
          <w:noProof/>
        </w:rPr>
        <w:lastRenderedPageBreak/>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60F92737" w:rsidR="008F2FC6" w:rsidRDefault="00DF7FCF" w:rsidP="00DF7FCF">
      <w:pPr>
        <w:pStyle w:val="Caption"/>
        <w:jc w:val="center"/>
        <w:rPr>
          <w:color w:val="FF0000"/>
        </w:rPr>
      </w:pPr>
      <w:bookmarkStart w:id="65" w:name="_Ref35608465"/>
      <w:bookmarkStart w:id="66" w:name="_Ref35608446"/>
      <w:bookmarkStart w:id="67" w:name="_Toc42531395"/>
      <w:r>
        <w:t xml:space="preserve">Figure </w:t>
      </w:r>
      <w:fldSimple w:instr=" SEQ Figure \* ARABIC ">
        <w:r w:rsidR="002D78C1">
          <w:rPr>
            <w:noProof/>
          </w:rPr>
          <w:t>14</w:t>
        </w:r>
      </w:fldSimple>
      <w:bookmarkEnd w:id="65"/>
      <w:r>
        <w:t>: Register File block diagram</w:t>
      </w:r>
      <w:bookmarkEnd w:id="66"/>
      <w:bookmarkEnd w:id="67"/>
    </w:p>
    <w:p w14:paraId="0BF6B242" w14:textId="73D3B523" w:rsidR="00DF7FCF" w:rsidRDefault="00DF7FCF" w:rsidP="00DF7FCF">
      <w:pPr>
        <w:pStyle w:val="Caption"/>
        <w:keepNext/>
      </w:pPr>
    </w:p>
    <w:tbl>
      <w:tblPr>
        <w:tblStyle w:val="TableGrid"/>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r w:rsidRPr="00B84566">
              <w:t>Internal_status_reg</w:t>
            </w:r>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ListParagraph"/>
              <w:numPr>
                <w:ilvl w:val="0"/>
                <w:numId w:val="26"/>
              </w:numPr>
              <w:spacing w:after="160" w:line="259" w:lineRule="auto"/>
            </w:pPr>
            <w:r w:rsidRPr="00B84566">
              <w:t>0 -idle</w:t>
            </w:r>
          </w:p>
          <w:p w14:paraId="43589C34" w14:textId="1EFAA2FE" w:rsidR="00DA2F06" w:rsidRPr="00B84566" w:rsidRDefault="00DA2F06" w:rsidP="00B84566">
            <w:pPr>
              <w:pStyle w:val="ListParagraph"/>
              <w:numPr>
                <w:ilvl w:val="0"/>
                <w:numId w:val="26"/>
              </w:numPr>
              <w:spacing w:after="160" w:line="259" w:lineRule="auto"/>
            </w:pPr>
            <w:r w:rsidRPr="00B84566">
              <w:t>1-busy</w:t>
            </w:r>
          </w:p>
          <w:p w14:paraId="104BB0DC" w14:textId="6AAE8D09" w:rsidR="00DA2F06" w:rsidRPr="00B84566" w:rsidRDefault="00DA2F06" w:rsidP="00B84566">
            <w:pPr>
              <w:pStyle w:val="ListParagraph"/>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r w:rsidRPr="00B84566">
              <w:t>Go_reg</w:t>
            </w:r>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r w:rsidRPr="00B84566">
              <w:t>Cent_X_reg</w:t>
            </w:r>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r w:rsidRPr="00B84566">
              <w:t>Ram_addr_reg</w:t>
            </w:r>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r w:rsidRPr="00B84566">
              <w:t>Ram_data_reg</w:t>
            </w:r>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First ram addr</w:t>
            </w:r>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Last ram addr</w:t>
            </w:r>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lastRenderedPageBreak/>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17B2278B" w:rsidR="00DA2F06" w:rsidRDefault="00DA2F06">
      <w:pPr>
        <w:pStyle w:val="Caption"/>
      </w:pPr>
      <w:bookmarkStart w:id="68" w:name="_Toc42531432"/>
      <w:r>
        <w:t xml:space="preserve">Table </w:t>
      </w:r>
      <w:fldSimple w:instr=" SEQ Table \* ARABIC ">
        <w:r w:rsidR="002D78C1">
          <w:rPr>
            <w:noProof/>
          </w:rPr>
          <w:t>2</w:t>
        </w:r>
      </w:fldSimple>
      <w:r>
        <w:t xml:space="preserve">: </w:t>
      </w:r>
      <w:r w:rsidRPr="00D86E1A">
        <w:t>Register File internal registers</w:t>
      </w:r>
      <w:bookmarkEnd w:id="68"/>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Heading4"/>
      </w:pPr>
      <w:bookmarkStart w:id="69" w:name="_Ref37529647"/>
      <w:r>
        <w:t xml:space="preserve">Interface with </w:t>
      </w:r>
      <w:r>
        <w:tab/>
        <w:t>APB master</w:t>
      </w:r>
      <w:bookmarkEnd w:id="69"/>
    </w:p>
    <w:p w14:paraId="417A8C97" w14:textId="2547A183"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2D78C1">
        <w:rPr>
          <w:rFonts w:hint="cs"/>
          <w:cs/>
        </w:rPr>
        <w:t>‎</w:t>
      </w:r>
      <w:r w:rsidR="002D78C1">
        <w:t>1.3</w:t>
      </w:r>
      <w:r w:rsidR="00B84566">
        <w:fldChar w:fldCharType="end"/>
      </w:r>
    </w:p>
    <w:p w14:paraId="5B24DDCA" w14:textId="2279C6D0"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2D78C1">
        <w:rPr>
          <w:rFonts w:hint="cs"/>
          <w:cs/>
        </w:rPr>
        <w:t>‎</w:t>
      </w:r>
      <w:r w:rsidR="002D78C1">
        <w:t>2.6.1.2</w:t>
      </w:r>
      <w:r w:rsidR="00B84566" w:rsidRPr="00B84566">
        <w:fldChar w:fldCharType="end"/>
      </w:r>
      <w:r w:rsidRPr="00B84566">
        <w:t xml:space="preserve"> below.</w:t>
      </w:r>
    </w:p>
    <w:p w14:paraId="6558F950" w14:textId="77777777" w:rsidR="00144020" w:rsidRPr="00144020" w:rsidRDefault="00144020" w:rsidP="00144020">
      <w:pPr>
        <w:pStyle w:val="ListParagraph"/>
        <w:rPr>
          <w:u w:val="single"/>
        </w:rPr>
      </w:pPr>
    </w:p>
    <w:p w14:paraId="3615B49B" w14:textId="77777777" w:rsidR="00E31215" w:rsidRDefault="00E31215" w:rsidP="00E31215">
      <w:pPr>
        <w:pStyle w:val="Heading4"/>
      </w:pPr>
      <w:bookmarkStart w:id="70" w:name="_Ref35609237"/>
      <w:r>
        <w:t>Interface with K means core</w:t>
      </w:r>
      <w:bookmarkEnd w:id="70"/>
    </w:p>
    <w:p w14:paraId="3A7BAFD8" w14:textId="1E3AE930" w:rsidR="00E31215" w:rsidRPr="00E31215" w:rsidRDefault="00E31215" w:rsidP="00E31215">
      <w:pPr>
        <w:pStyle w:val="ListParagraph"/>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0424F297" w:rsidR="00E31215" w:rsidRPr="00B6340D" w:rsidRDefault="00E31215" w:rsidP="00E31215">
      <w:pPr>
        <w:pStyle w:val="ListParagraph"/>
      </w:pPr>
      <w:r>
        <w:t>Writing of a data point to the RAM located in K means core, is done by</w:t>
      </w:r>
      <w:r w:rsidR="000844AD">
        <w:t xml:space="preserve"> APB master</w:t>
      </w:r>
      <w:r>
        <w:t xml:space="preserve"> writing to ram_addr reg and following that to ram_data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2D78C1">
        <w:rPr>
          <w:rFonts w:hint="cs"/>
          <w:cs/>
        </w:rPr>
        <w:t>‎</w:t>
      </w:r>
      <w:r w:rsidR="002D78C1">
        <w:t>2.2.2</w:t>
      </w:r>
      <w:r w:rsidR="00B6340D" w:rsidRPr="00B6340D">
        <w:fldChar w:fldCharType="end"/>
      </w:r>
      <w:r w:rsidRPr="00B6340D">
        <w:t>.</w:t>
      </w:r>
    </w:p>
    <w:p w14:paraId="7FA4DE4C" w14:textId="552AB6D4" w:rsidR="001425DF" w:rsidRPr="00E31215" w:rsidRDefault="000844AD" w:rsidP="001425DF">
      <w:pPr>
        <w:pStyle w:val="ListParagraph"/>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Heading3"/>
      </w:pPr>
      <w:bookmarkStart w:id="71" w:name="_Ref35253985"/>
      <w:bookmarkStart w:id="72" w:name="_Toc42531348"/>
      <w:r>
        <w:t>K means core</w:t>
      </w:r>
      <w:bookmarkEnd w:id="71"/>
      <w:bookmarkEnd w:id="72"/>
    </w:p>
    <w:p w14:paraId="4C298D13" w14:textId="5D38DD49"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2D78C1">
        <w:t xml:space="preserve">Figure </w:t>
      </w:r>
      <w:r w:rsidR="002D78C1">
        <w:rPr>
          <w:noProof/>
        </w:rPr>
        <w:t>15</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lastRenderedPageBreak/>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6201F949" w:rsidR="007A6425" w:rsidRDefault="00BD38F1" w:rsidP="00BD38F1">
      <w:pPr>
        <w:pStyle w:val="Caption"/>
      </w:pPr>
      <w:bookmarkStart w:id="73" w:name="_Ref16668785"/>
      <w:bookmarkStart w:id="74" w:name="_Toc42531396"/>
      <w:r>
        <w:t xml:space="preserve">Figure </w:t>
      </w:r>
      <w:fldSimple w:instr=" SEQ Figure \* ARABIC ">
        <w:r w:rsidR="002D78C1">
          <w:rPr>
            <w:noProof/>
          </w:rPr>
          <w:t>15</w:t>
        </w:r>
      </w:fldSimple>
      <w:bookmarkEnd w:id="73"/>
      <w:r>
        <w:t>:K means core top block diagram</w:t>
      </w:r>
      <w:bookmarkEnd w:id="74"/>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ListParagraph"/>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ListParagraph"/>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ListParagraph"/>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ListParagraph"/>
        <w:numPr>
          <w:ilvl w:val="0"/>
          <w:numId w:val="6"/>
        </w:numPr>
      </w:pPr>
      <w:r>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ListParagraph"/>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3C982D41"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2D78C1">
        <w:rPr>
          <w:rFonts w:hint="cs"/>
          <w:cs/>
        </w:rPr>
        <w:t>‎</w:t>
      </w:r>
      <w:r w:rsidR="002D78C1" w:rsidRPr="002D78C1">
        <w:rPr>
          <w:i/>
          <w:iCs/>
        </w:rPr>
        <w:t>1.4.3</w:t>
      </w:r>
      <w:r>
        <w:fldChar w:fldCharType="end"/>
      </w:r>
      <w:r>
        <w:t xml:space="preserve"> are </w:t>
      </w:r>
      <w:r w:rsidR="00B1261D">
        <w:t>:</w:t>
      </w:r>
    </w:p>
    <w:p w14:paraId="1F2BE3BF" w14:textId="59F1CD25" w:rsidR="00B1261D" w:rsidRDefault="00B1261D" w:rsidP="00B1261D">
      <w:pPr>
        <w:pStyle w:val="ListParagraph"/>
        <w:numPr>
          <w:ilvl w:val="0"/>
          <w:numId w:val="11"/>
        </w:numPr>
        <w:spacing w:line="256" w:lineRule="auto"/>
      </w:pPr>
      <w:r>
        <w:t xml:space="preserve"> Different units for the architecture – the proposed paper has a specific RAM and DIV units</w:t>
      </w:r>
      <w:r w:rsidR="00D77913">
        <w:t>. D</w:t>
      </w:r>
      <w:r>
        <w:t xml:space="preserve">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2D78C1">
        <w:rPr>
          <w:rFonts w:hint="cs"/>
          <w:cs/>
        </w:rPr>
        <w:t>‎</w:t>
      </w:r>
      <w:r w:rsidR="002D78C1">
        <w:t>2.6.2.3</w:t>
      </w:r>
      <w:r w:rsidR="00311F69">
        <w:fldChar w:fldCharType="end"/>
      </w:r>
      <w:r>
        <w:t>.</w:t>
      </w:r>
    </w:p>
    <w:p w14:paraId="71CCE3EF" w14:textId="77777777" w:rsidR="00B1261D" w:rsidRDefault="00B1261D" w:rsidP="00B1261D">
      <w:pPr>
        <w:pStyle w:val="ListParagraph"/>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ListParagraph"/>
        <w:numPr>
          <w:ilvl w:val="0"/>
          <w:numId w:val="11"/>
        </w:numPr>
        <w:spacing w:line="256" w:lineRule="auto"/>
      </w:pPr>
      <w:r>
        <w:lastRenderedPageBreak/>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09896468" w:rsidR="00B1261D" w:rsidRDefault="00B1261D" w:rsidP="00B1261D">
      <w:pPr>
        <w:pStyle w:val="ListParagraph"/>
        <w:numPr>
          <w:ilvl w:val="0"/>
          <w:numId w:val="11"/>
        </w:numPr>
        <w:spacing w:line="256" w:lineRule="auto"/>
      </w:pPr>
      <w:r>
        <w:t>Micro architecture extension – the paper present</w:t>
      </w:r>
      <w:r w:rsidR="00D77913">
        <w:t>s</w:t>
      </w:r>
      <w:r>
        <w:t xml:space="preserve"> the k means-core</w:t>
      </w:r>
      <w:r w:rsidR="006246F6">
        <w:t xml:space="preserve"> architecture</w:t>
      </w:r>
      <w:r w:rsidR="00D77913">
        <w:t>,</w:t>
      </w:r>
      <w:r w:rsidR="007242C2">
        <w:t xml:space="preserve"> </w:t>
      </w:r>
      <w:r w:rsidR="00D77913">
        <w:t>but</w:t>
      </w:r>
      <w:r>
        <w:t xml:space="preserve"> in the proposed here architecture will be </w:t>
      </w:r>
      <w:r w:rsidR="00983517">
        <w:t>extended</w:t>
      </w:r>
      <w:r>
        <w:t xml:space="preserve"> with micro architecture and down to private implementation with all the details regarding implementation</w:t>
      </w:r>
      <w:r w:rsidR="00D77913">
        <w:t xml:space="preserve">. For </w:t>
      </w:r>
      <w:r w:rsidR="007242C2">
        <w:t>example,</w:t>
      </w:r>
      <w:r>
        <w:t xml:space="preserve"> </w:t>
      </w:r>
      <w:r w:rsidR="00DD43D9">
        <w:t>there is</w:t>
      </w:r>
      <w:r>
        <w:t xml:space="preserve"> a convergence unit added, which does not exist in the paper.</w:t>
      </w:r>
    </w:p>
    <w:p w14:paraId="18184E89" w14:textId="77777777" w:rsidR="00B1261D" w:rsidRDefault="00B1261D" w:rsidP="00051EFD">
      <w:pPr>
        <w:ind w:left="360"/>
      </w:pPr>
    </w:p>
    <w:p w14:paraId="66CC73F3" w14:textId="603085BA" w:rsidR="00546172" w:rsidRDefault="00546172" w:rsidP="00F211CE">
      <w:pPr>
        <w:pStyle w:val="Heading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427C1B1B" w:rsidR="00417988" w:rsidRDefault="00417988" w:rsidP="00417988">
      <w:pPr>
        <w:pStyle w:val="Caption"/>
      </w:pPr>
      <w:bookmarkStart w:id="75" w:name="_Toc42531397"/>
      <w:r>
        <w:t xml:space="preserve">Figure </w:t>
      </w:r>
      <w:fldSimple w:instr=" SEQ Figure \* ARABIC ">
        <w:r w:rsidR="002D78C1">
          <w:rPr>
            <w:noProof/>
          </w:rPr>
          <w:t>16</w:t>
        </w:r>
      </w:fldSimple>
      <w:r>
        <w:t>: Core controllers state machine</w:t>
      </w:r>
      <w:bookmarkEnd w:id="75"/>
    </w:p>
    <w:p w14:paraId="2D6E1EC8" w14:textId="77777777" w:rsidR="00546172" w:rsidRDefault="00546172" w:rsidP="00546172">
      <w:r>
        <w:t>The state machine has the following states:</w:t>
      </w:r>
    </w:p>
    <w:p w14:paraId="135F7B69" w14:textId="2A4062B3" w:rsidR="00546172" w:rsidRDefault="00546172" w:rsidP="00546172">
      <w:pPr>
        <w:pStyle w:val="ListParagraph"/>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ListParagraph"/>
        <w:numPr>
          <w:ilvl w:val="0"/>
          <w:numId w:val="7"/>
        </w:numPr>
      </w:pPr>
      <w:r>
        <w:t>Read Centroid</w:t>
      </w:r>
      <w:r w:rsidR="00546172">
        <w:t xml:space="preserve"> – In this state the </w:t>
      </w:r>
      <w:r>
        <w:t>centroid value in “centroid X register” of the Register File block is read</w:t>
      </w:r>
      <w:r w:rsidR="00F211CE">
        <w:t xml:space="preserve"> </w:t>
      </w:r>
      <w:r>
        <w:t>(X is an integer from 1 to 8, determined by a counter named centroid_cnt which is initialized to 1 in the idle state). This state is automatically flowed by the “Write Centroid” state.</w:t>
      </w:r>
    </w:p>
    <w:p w14:paraId="5F451225" w14:textId="56C4C09C" w:rsidR="00AC1D1E" w:rsidRDefault="00AC1D1E" w:rsidP="00546172">
      <w:pPr>
        <w:pStyle w:val="ListParagraph"/>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ListParagraph"/>
        <w:numPr>
          <w:ilvl w:val="0"/>
          <w:numId w:val="7"/>
        </w:numPr>
      </w:pPr>
      <w:r w:rsidRPr="00321607">
        <w:t xml:space="preserve">Read </w:t>
      </w:r>
      <w:r w:rsidR="00321607" w:rsidRPr="00321607">
        <w:t xml:space="preserve">First </w:t>
      </w:r>
      <w:r w:rsidRPr="00321607">
        <w:t>Input From RAM – In this state, the input data at RAM address “first RAM address + point_cnt” is read</w:t>
      </w:r>
      <w:r w:rsidR="00321607" w:rsidRPr="00321607">
        <w:t>(point_cnt at this state is 0)</w:t>
      </w:r>
      <w:r w:rsidRPr="00321607">
        <w:t xml:space="preserve">, where “firsts RAM address” is the value of “RAM </w:t>
      </w:r>
      <w:r w:rsidR="00F211CE" w:rsidRPr="00321607">
        <w:t>first point address</w:t>
      </w:r>
      <w:r w:rsidRPr="00321607">
        <w:t xml:space="preserve"> register” of the Register File and “point_cn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ListParagraph"/>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ListParagraph"/>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when the RAM Addr  signal is equal to the “last input addr”,</w:t>
      </w:r>
      <w:r w:rsidR="005208D6" w:rsidRPr="005208D6">
        <w:t xml:space="preserve"> </w:t>
      </w:r>
      <w:r w:rsidR="005208D6" w:rsidRPr="00321607">
        <w:t>where “</w:t>
      </w:r>
      <w:r w:rsidR="005208D6">
        <w:t>last input addr</w:t>
      </w:r>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ListParagraph"/>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ListParagraph"/>
        <w:numPr>
          <w:ilvl w:val="0"/>
          <w:numId w:val="7"/>
        </w:numPr>
      </w:pPr>
      <w:r>
        <w:t xml:space="preserve">Calculate new mean – In this state, the new centroid </w:t>
      </w:r>
      <w:r w:rsidR="001D3635">
        <w:t>number “centroid_cnt” is calculated by the “New Means calculation block”(“</w:t>
      </w:r>
      <w:r w:rsidR="001D3635" w:rsidRPr="001D3635">
        <w:t xml:space="preserve"> </w:t>
      </w:r>
      <w:r w:rsidR="001D3635">
        <w:t>centroid_cn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ListParagraph"/>
        <w:numPr>
          <w:ilvl w:val="0"/>
          <w:numId w:val="7"/>
        </w:numPr>
      </w:pPr>
      <w:r>
        <w:t xml:space="preserve">New centroid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ListParagraph"/>
        <w:numPr>
          <w:ilvl w:val="0"/>
          <w:numId w:val="7"/>
        </w:numPr>
      </w:pPr>
      <w:r>
        <w:t xml:space="preserve">Writes centroids to Reg file – after reaching convergence, the k means core writes the final centroid values to the centroid registers in the Register File. The machine remains in this state for eight cycles (in order to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ListParagraph"/>
        <w:ind w:left="820"/>
      </w:pPr>
    </w:p>
    <w:p w14:paraId="687D5EDD" w14:textId="77777777" w:rsidR="009A67AC" w:rsidRDefault="00703F38" w:rsidP="009A67AC">
      <w:pPr>
        <w:pStyle w:val="ListParagraph"/>
        <w:ind w:left="820"/>
      </w:pPr>
      <w:r>
        <w:t>The controller’s states machine is also described in the table below:</w:t>
      </w:r>
    </w:p>
    <w:p w14:paraId="7400925E" w14:textId="7982EECD" w:rsidR="009A67AC" w:rsidRPr="009A67AC" w:rsidRDefault="009A67AC" w:rsidP="00A6440D">
      <w:pPr>
        <w:pStyle w:val="Caption"/>
        <w:rPr>
          <w:noProof/>
        </w:rPr>
      </w:pPr>
      <w:bookmarkStart w:id="76" w:name="_Toc42531433"/>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2D78C1">
        <w:rPr>
          <w:noProof/>
        </w:rPr>
        <w:t>3</w:t>
      </w:r>
      <w:r w:rsidR="00DA2F06">
        <w:rPr>
          <w:noProof/>
        </w:rPr>
        <w:fldChar w:fldCharType="end"/>
      </w:r>
      <w:r>
        <w:rPr>
          <w:noProof/>
        </w:rPr>
        <w:t>: K means core controller states</w:t>
      </w:r>
      <w:bookmarkEnd w:id="76"/>
    </w:p>
    <w:tbl>
      <w:tblPr>
        <w:tblStyle w:val="TableGrid"/>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whether or not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write=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num= centroid_cnt</w:t>
            </w:r>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r w:rsidRPr="00B914B9">
              <w:rPr>
                <w:rFonts w:ascii="TimesNewRoman" w:hAnsi="TimesNewRoman" w:cs="TimesNewRoman"/>
                <w:sz w:val="18"/>
                <w:szCs w:val="18"/>
              </w:rPr>
              <w:t>Centroid_cn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en[centroid_cn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centroid_cnt”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 if centroid_cn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entroid number “centoid_cnt”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r w:rsidRPr="00B914B9">
              <w:rPr>
                <w:rFonts w:ascii="TimesNewRoman" w:hAnsi="TimesNewRoman" w:cs="TimesNewRoman"/>
                <w:sz w:val="18"/>
                <w:szCs w:val="18"/>
              </w:rPr>
              <w:t>Centroid_cn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rese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Acummulators” and “Acummulator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 last input addr</w:t>
            </w:r>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Point_cnt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Acummulators” and “Acummulator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 last input addr</w:t>
            </w:r>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 Addr= first input addr + point cnt</w:t>
            </w:r>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en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cnt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_cn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Acummulators” and “Acummulator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in order to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cnt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_en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centroid_cnt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s_cnt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write=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_cnt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_num= centroid_cnt</w:t>
            </w:r>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reshold_en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_to_regfile_counter</w:t>
            </w:r>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eg_write=</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eg_num</w:t>
            </w:r>
            <w:r w:rsidR="00007894" w:rsidRPr="00B914B9">
              <w:rPr>
                <w:rFonts w:ascii="TimesNewRoman" w:hAnsi="TimesNewRoman" w:cs="TimesNewRoman"/>
                <w:sz w:val="18"/>
                <w:szCs w:val="18"/>
              </w:rPr>
              <w:t xml:space="preserve">= </w:t>
            </w:r>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w:t>
            </w:r>
            <w:r w:rsidRPr="00E561C6">
              <w:rPr>
                <w:rFonts w:ascii="TimesNewRoman" w:hAnsi="TimesNewRoman" w:cs="TimesNewRoman"/>
                <w:sz w:val="18"/>
                <w:szCs w:val="18"/>
              </w:rPr>
              <w:t>rite_to_regfile_counter</w:t>
            </w:r>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upt</w:t>
            </w:r>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ListParagraph"/>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Heading4"/>
      </w:pPr>
      <w:bookmarkStart w:id="77" w:name="_Ref19109353"/>
      <w:r>
        <w:t>Classification block</w:t>
      </w:r>
      <w:bookmarkEnd w:id="77"/>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09F52B64" w:rsidR="00112A9D" w:rsidRDefault="00112A9D" w:rsidP="00112A9D">
      <w:r>
        <w:t xml:space="preserve">In </w:t>
      </w:r>
      <w:r>
        <w:fldChar w:fldCharType="begin"/>
      </w:r>
      <w:r>
        <w:instrText xml:space="preserve"> REF _Ref17102606 \h </w:instrText>
      </w:r>
      <w:r>
        <w:fldChar w:fldCharType="separate"/>
      </w:r>
      <w:r w:rsidR="002D78C1">
        <w:t xml:space="preserve">Figure </w:t>
      </w:r>
      <w:r w:rsidR="002D78C1">
        <w:rPr>
          <w:noProof/>
        </w:rPr>
        <w:t>17</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452FE744" w:rsidR="00112A9D" w:rsidRPr="00112A9D" w:rsidRDefault="00112A9D" w:rsidP="00112A9D">
      <w:pPr>
        <w:pStyle w:val="Caption"/>
        <w:rPr>
          <w:sz w:val="22"/>
          <w:szCs w:val="22"/>
        </w:rPr>
      </w:pPr>
      <w:bookmarkStart w:id="78" w:name="_Ref17102606"/>
      <w:bookmarkStart w:id="79" w:name="_Toc42531398"/>
      <w:r>
        <w:t xml:space="preserve">Figure </w:t>
      </w:r>
      <w:fldSimple w:instr=" SEQ Figure \* ARABIC ">
        <w:r w:rsidR="002D78C1">
          <w:rPr>
            <w:noProof/>
          </w:rPr>
          <w:t>17</w:t>
        </w:r>
      </w:fldSimple>
      <w:bookmarkEnd w:id="78"/>
      <w:r>
        <w:t>:Classification block diagram</w:t>
      </w:r>
      <w:bookmarkEnd w:id="79"/>
    </w:p>
    <w:p w14:paraId="065F2BB4" w14:textId="502A3E00" w:rsidR="00E07335" w:rsidRDefault="00B6663E" w:rsidP="00B6663E">
      <w:r>
        <w:t>The Classification block pipeline is composed of three mains parts:</w:t>
      </w:r>
    </w:p>
    <w:p w14:paraId="7F996455" w14:textId="069066BF" w:rsidR="00B6663E" w:rsidRDefault="00B6663E" w:rsidP="001D57D1">
      <w:pPr>
        <w:pStyle w:val="ListParagraph"/>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2D78C1">
        <w:t xml:space="preserve">Figure </w:t>
      </w:r>
      <w:r w:rsidR="002D78C1">
        <w:rPr>
          <w:noProof/>
        </w:rPr>
        <w:t>18</w:t>
      </w:r>
      <w:r>
        <w:fldChar w:fldCharType="end"/>
      </w:r>
      <w:r>
        <w:t>.</w:t>
      </w:r>
    </w:p>
    <w:p w14:paraId="07DA31A8" w14:textId="214E8153" w:rsidR="00B6663E" w:rsidRDefault="00C8018C" w:rsidP="00B6663E">
      <w:pPr>
        <w:pStyle w:val="ListParagraph"/>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124FDC6C" w:rsidR="00B6663E" w:rsidRDefault="00B6663E" w:rsidP="00B6663E">
      <w:pPr>
        <w:pStyle w:val="Caption"/>
      </w:pPr>
      <w:bookmarkStart w:id="80" w:name="_Ref17103269"/>
      <w:bookmarkStart w:id="81" w:name="_Toc42531399"/>
      <w:r>
        <w:t xml:space="preserve">Figure </w:t>
      </w:r>
      <w:fldSimple w:instr=" SEQ Figure \* ARABIC ">
        <w:r w:rsidR="002D78C1">
          <w:rPr>
            <w:noProof/>
          </w:rPr>
          <w:t>18</w:t>
        </w:r>
      </w:fldSimple>
      <w:bookmarkEnd w:id="80"/>
      <w:r>
        <w:t>: Classification block distance calculation part</w:t>
      </w:r>
      <w:bookmarkEnd w:id="81"/>
    </w:p>
    <w:p w14:paraId="524072C7" w14:textId="5D19C831" w:rsidR="00C356C2" w:rsidRDefault="00C356C2" w:rsidP="00C356C2">
      <w:pPr>
        <w:pStyle w:val="ListParagraph"/>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2D78C1">
        <w:t xml:space="preserve">Figure </w:t>
      </w:r>
      <w:r w:rsidR="002D78C1">
        <w:rPr>
          <w:noProof/>
        </w:rPr>
        <w:t>19</w:t>
      </w:r>
      <w:r>
        <w:fldChar w:fldCharType="end"/>
      </w:r>
      <w:r>
        <w:t xml:space="preserve">. </w:t>
      </w:r>
    </w:p>
    <w:p w14:paraId="420F64CF" w14:textId="77777777" w:rsidR="00C356C2" w:rsidRDefault="00C356C2" w:rsidP="00C356C2">
      <w:pPr>
        <w:pStyle w:val="ListParagraph"/>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65F59D5F" w:rsidR="00C356C2" w:rsidRDefault="00C356C2" w:rsidP="00C356C2">
      <w:pPr>
        <w:pStyle w:val="Caption"/>
      </w:pPr>
      <w:bookmarkStart w:id="82" w:name="_Ref17103826"/>
      <w:bookmarkStart w:id="83" w:name="_Toc42531400"/>
      <w:r>
        <w:t xml:space="preserve">Figure </w:t>
      </w:r>
      <w:fldSimple w:instr=" SEQ Figure \* ARABIC ">
        <w:r w:rsidR="002D78C1">
          <w:rPr>
            <w:noProof/>
          </w:rPr>
          <w:t>19</w:t>
        </w:r>
      </w:fldSimple>
      <w:bookmarkEnd w:id="82"/>
      <w:r>
        <w:t>: Classification block minimum distance calculation part</w:t>
      </w:r>
      <w:bookmarkEnd w:id="83"/>
    </w:p>
    <w:p w14:paraId="5BBB73D5" w14:textId="6B80E4CF"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in order to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2D78C1">
        <w:t xml:space="preserve">Figure </w:t>
      </w:r>
      <w:r w:rsidR="002D78C1">
        <w:rPr>
          <w:noProof/>
        </w:rPr>
        <w:t>20</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72533835" w:rsidR="00C16993" w:rsidRDefault="00C16993" w:rsidP="00C16993">
      <w:pPr>
        <w:pStyle w:val="Caption"/>
      </w:pPr>
      <w:bookmarkStart w:id="84" w:name="_Ref17104399"/>
      <w:bookmarkStart w:id="85" w:name="_Toc42531401"/>
      <w:r>
        <w:t xml:space="preserve">Figure </w:t>
      </w:r>
      <w:fldSimple w:instr=" SEQ Figure \* ARABIC ">
        <w:r w:rsidR="002D78C1">
          <w:rPr>
            <w:noProof/>
          </w:rPr>
          <w:t>20</w:t>
        </w:r>
      </w:fldSimple>
      <w:bookmarkEnd w:id="84"/>
      <w:r>
        <w:t>: Classification block accumulator part</w:t>
      </w:r>
      <w:bookmarkEnd w:id="85"/>
    </w:p>
    <w:p w14:paraId="5006999E" w14:textId="7520BE39" w:rsidR="00290821" w:rsidRDefault="002575D6" w:rsidP="00290821">
      <w:pPr>
        <w:pStyle w:val="Heading4"/>
      </w:pPr>
      <w:bookmarkStart w:id="86" w:name="_Ref19109468"/>
      <w:r>
        <w:t xml:space="preserve"> </w:t>
      </w:r>
      <w:bookmarkStart w:id="87" w:name="_Ref37525540"/>
      <w:r w:rsidR="00290821">
        <w:t>New Means Calculation block</w:t>
      </w:r>
      <w:bookmarkEnd w:id="86"/>
      <w:bookmarkEnd w:id="87"/>
    </w:p>
    <w:p w14:paraId="533B6629" w14:textId="6C72D335"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2D78C1">
        <w:t xml:space="preserve">Figure </w:t>
      </w:r>
      <w:r w:rsidR="002D78C1">
        <w:rPr>
          <w:noProof/>
        </w:rPr>
        <w:t>21</w:t>
      </w:r>
      <w:r w:rsidR="00682E74">
        <w:fldChar w:fldCharType="end"/>
      </w:r>
      <w:r w:rsidR="00682E74">
        <w:t>.</w:t>
      </w:r>
    </w:p>
    <w:p w14:paraId="2DF9DA33" w14:textId="633BED8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centroid_cn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2D78C1" w:rsidRPr="002D78C1">
        <w:rPr>
          <w:i/>
          <w:iCs/>
        </w:rPr>
        <w:t>Fixed Point to Integer module</w:t>
      </w:r>
      <w:r w:rsidR="005F2A1D" w:rsidRPr="005F2A1D">
        <w:rPr>
          <w:i/>
          <w:iCs/>
        </w:rPr>
        <w:fldChar w:fldCharType="end"/>
      </w:r>
      <w:r>
        <w:t>.</w:t>
      </w:r>
    </w:p>
    <w:p w14:paraId="6C33F299" w14:textId="0D56B114"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2D78C1" w:rsidRPr="002D78C1">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Division_ready”.</w:t>
      </w:r>
    </w:p>
    <w:p w14:paraId="48A74A74" w14:textId="4BDD0ABC"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2D78C1" w:rsidRPr="002D78C1">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In order to enable the block’s operation, the core’s controller asserts the signal “Divide_en”,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25EB0EA4" w:rsidR="005D2E3A" w:rsidRDefault="00084D8C" w:rsidP="00084D8C">
      <w:pPr>
        <w:pStyle w:val="Caption"/>
      </w:pPr>
      <w:bookmarkStart w:id="88" w:name="_Ref17970576"/>
      <w:bookmarkStart w:id="89" w:name="_Toc42531402"/>
      <w:r>
        <w:t xml:space="preserve">Figure </w:t>
      </w:r>
      <w:fldSimple w:instr=" SEQ Figure \* ARABIC ">
        <w:r w:rsidR="002D78C1">
          <w:rPr>
            <w:noProof/>
          </w:rPr>
          <w:t>21</w:t>
        </w:r>
      </w:fldSimple>
      <w:bookmarkEnd w:id="88"/>
      <w:r>
        <w:t>: New means calculation block diagram</w:t>
      </w:r>
      <w:bookmarkEnd w:id="89"/>
    </w:p>
    <w:p w14:paraId="0F83A2A5" w14:textId="77777777" w:rsidR="005F2A1D" w:rsidRPr="005F2A1D" w:rsidRDefault="005F2A1D" w:rsidP="005F2A1D"/>
    <w:p w14:paraId="21D45704" w14:textId="5EF17E9B" w:rsidR="009A6E95" w:rsidRDefault="009A6E95" w:rsidP="00682E74">
      <w:pPr>
        <w:pStyle w:val="Heading5"/>
      </w:pPr>
      <w:bookmarkStart w:id="90" w:name="_Ref35346342"/>
      <w:bookmarkStart w:id="91" w:name="_Ref17970712"/>
      <w:r>
        <w:t xml:space="preserve">Input </w:t>
      </w:r>
      <w:r w:rsidR="006D6A8A">
        <w:t>d</w:t>
      </w:r>
      <w:r>
        <w:t xml:space="preserve">ata </w:t>
      </w:r>
      <w:r w:rsidR="006D6A8A">
        <w:t>c</w:t>
      </w:r>
      <w:r>
        <w:t>haracteristics</w:t>
      </w:r>
      <w:bookmarkEnd w:id="90"/>
    </w:p>
    <w:p w14:paraId="1B43C8EC" w14:textId="47AC3CF0"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2D78C1" w:rsidRPr="002D78C1">
        <w:rPr>
          <w:i/>
          <w:iCs/>
        </w:rPr>
        <w:t>Preliminary</w:t>
      </w:r>
      <w:r w:rsidR="002D78C1" w:rsidRPr="002D78C1">
        <w:rPr>
          <w:rFonts w:hint="cs"/>
          <w:i/>
          <w:iCs/>
          <w:rtl/>
        </w:rPr>
        <w:t xml:space="preserve"> </w:t>
      </w:r>
      <w:r w:rsidR="002D78C1" w:rsidRPr="002D78C1">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r>
        <w:t>In order to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Heading5"/>
      </w:pPr>
      <w:bookmarkStart w:id="92" w:name="_Ref17987766"/>
      <w:r>
        <w:t>The division method</w:t>
      </w:r>
      <w:bookmarkEnd w:id="92"/>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03F3D1"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2D78C1" w:rsidRPr="002D78C1">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430D0BA9" w:rsidR="003004B0" w:rsidRPr="009A6E95" w:rsidRDefault="005A0686" w:rsidP="005A0686">
      <w:pPr>
        <w:pStyle w:val="Caption"/>
      </w:pPr>
      <w:bookmarkStart w:id="93" w:name="_Toc42531403"/>
      <w:r>
        <w:t xml:space="preserve">Figure </w:t>
      </w:r>
      <w:fldSimple w:instr=" SEQ Figure \* ARABIC ">
        <w:r w:rsidR="002D78C1">
          <w:rPr>
            <w:noProof/>
          </w:rPr>
          <w:t>22</w:t>
        </w:r>
      </w:fldSimple>
      <w:r>
        <w:t xml:space="preserve">: Precise </w:t>
      </w:r>
      <w:r w:rsidR="00B20029">
        <w:t>floating-point</w:t>
      </w:r>
      <w:r>
        <w:t xml:space="preserve"> division x proposed division method values</w:t>
      </w:r>
      <w:bookmarkEnd w:id="93"/>
    </w:p>
    <w:p w14:paraId="57F2A388" w14:textId="2BCD1E33" w:rsidR="00CA7273" w:rsidRDefault="00CA7273" w:rsidP="00A60A1F">
      <w:pPr>
        <w:pStyle w:val="Heading5"/>
      </w:pPr>
      <w:bookmarkStart w:id="94" w:name="_Ref17971095"/>
      <w:bookmarkEnd w:id="91"/>
      <w:r>
        <w:t xml:space="preserve">Division in </w:t>
      </w:r>
      <w:r w:rsidR="006D6A8A">
        <w:t>h</w:t>
      </w:r>
      <w:r>
        <w:t>ardware</w:t>
      </w:r>
      <w:bookmarkEnd w:id="94"/>
    </w:p>
    <w:p w14:paraId="69BD8E67" w14:textId="27D0E5C7" w:rsidR="0039247E" w:rsidRDefault="005A0686" w:rsidP="005A0686">
      <w:r>
        <w:t xml:space="preserve">Even though mathematical operations like addition and subtraction are relatively simple and intuitive in hardware implementation, the division operation isn’t.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Heading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Heading7"/>
      </w:pPr>
      <w:r w:rsidRPr="003A2C8E">
        <w:rPr>
          <w:i w:val="0"/>
          <w:iCs w:val="0"/>
        </w:rPr>
        <w:t>Restoring</w:t>
      </w:r>
      <w:r w:rsidRPr="008B75E3">
        <w:t xml:space="preserve"> </w:t>
      </w:r>
      <w:r w:rsidRPr="003A2C8E">
        <w:rPr>
          <w:i w:val="0"/>
          <w:iCs w:val="0"/>
        </w:rPr>
        <w:t>method</w:t>
      </w:r>
      <w:r w:rsidRPr="008B75E3">
        <w:t>:</w:t>
      </w:r>
    </w:p>
    <w:p w14:paraId="278D53F7" w14:textId="3647665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2D78C1">
        <w:t xml:space="preserve">Figure </w:t>
      </w:r>
      <w:r w:rsidR="002D78C1">
        <w:rPr>
          <w:noProof/>
        </w:rPr>
        <w:t>23</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ListParagraph"/>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ListParagraph"/>
        <w:numPr>
          <w:ilvl w:val="0"/>
          <w:numId w:val="16"/>
        </w:numPr>
      </w:pPr>
      <w:r w:rsidRPr="008B75E3">
        <w:t>Start loop for n times.</w:t>
      </w:r>
    </w:p>
    <w:p w14:paraId="2B2803EF" w14:textId="1EF21C39" w:rsidR="008B75E3" w:rsidRPr="008B75E3" w:rsidRDefault="008B75E3" w:rsidP="00314E5C">
      <w:pPr>
        <w:pStyle w:val="ListParagraph"/>
        <w:numPr>
          <w:ilvl w:val="0"/>
          <w:numId w:val="16"/>
        </w:numPr>
      </w:pPr>
      <w:r w:rsidRPr="008B75E3">
        <w:t>Shift A &amp; Q left one binary position - (</w:t>
      </w:r>
      <w:r w:rsidR="00A554E5" w:rsidRPr="008B75E3">
        <w:t>A, Q</w:t>
      </w:r>
      <w:r w:rsidRPr="008B75E3">
        <w:t>) are concatenated through the algorithm iterations</w:t>
      </w:r>
      <w:r w:rsidR="00E4372A">
        <w:t>, so when shifted left, A LSB becomes Q MSB and Q LBS is now a blank space.</w:t>
      </w:r>
    </w:p>
    <w:p w14:paraId="392B9EF9" w14:textId="65E20D8D" w:rsidR="008B75E3" w:rsidRPr="008B75E3" w:rsidRDefault="008B75E3" w:rsidP="00314E5C">
      <w:pPr>
        <w:pStyle w:val="ListParagraph"/>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ListParagraph"/>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ListParagraph"/>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ListParagraph"/>
        <w:numPr>
          <w:ilvl w:val="0"/>
          <w:numId w:val="16"/>
        </w:numPr>
      </w:pPr>
      <w:r w:rsidRPr="008B75E3">
        <w:t>Check for count, when count = n-1 then stop the loop, where n is dividend width in bits.</w:t>
      </w:r>
    </w:p>
    <w:p w14:paraId="38450C14" w14:textId="77777777" w:rsidR="00A42940" w:rsidRDefault="00A42940" w:rsidP="00A42940">
      <w:pPr>
        <w:pStyle w:val="ListParagraph"/>
        <w:numPr>
          <w:ilvl w:val="0"/>
          <w:numId w:val="16"/>
        </w:numPr>
      </w:pPr>
      <w:r>
        <w:t>The result will be store in Q and the Remainder in A.</w:t>
      </w:r>
    </w:p>
    <w:p w14:paraId="401672F6" w14:textId="77777777" w:rsidR="00A42940" w:rsidRPr="008B75E3" w:rsidRDefault="00A42940" w:rsidP="00A42940">
      <w:pPr>
        <w:pStyle w:val="ListParagraph"/>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A4181A4" w:rsidR="008B75E3" w:rsidRDefault="008B75E3" w:rsidP="008B75E3">
      <w:pPr>
        <w:pStyle w:val="Caption"/>
        <w:rPr>
          <w:color w:val="auto"/>
        </w:rPr>
      </w:pPr>
      <w:bookmarkStart w:id="95" w:name="_Ref17983395"/>
      <w:bookmarkStart w:id="96" w:name="_Toc42531404"/>
      <w:r>
        <w:t xml:space="preserve">Figure </w:t>
      </w:r>
      <w:fldSimple w:instr=" SEQ Figure \* ARABIC ">
        <w:r w:rsidR="002D78C1">
          <w:rPr>
            <w:noProof/>
          </w:rPr>
          <w:t>23</w:t>
        </w:r>
      </w:fldSimple>
      <w:bookmarkEnd w:id="95"/>
      <w:r>
        <w:t>: Restoring division algorithm diagram</w:t>
      </w:r>
      <w:bookmarkEnd w:id="96"/>
    </w:p>
    <w:p w14:paraId="47B015B5" w14:textId="77777777" w:rsidR="008B75E3" w:rsidRPr="00A81162" w:rsidRDefault="008B75E3" w:rsidP="00872E9C">
      <w:pPr>
        <w:pStyle w:val="Heading7"/>
        <w:rPr>
          <w:i w:val="0"/>
          <w:iCs w:val="0"/>
        </w:rPr>
      </w:pPr>
      <w:r w:rsidRPr="00A81162">
        <w:rPr>
          <w:i w:val="0"/>
          <w:iCs w:val="0"/>
        </w:rPr>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 1} instead of the conventional binary digit set. By the non-restoring division approach, we find the -1 of the quotient bit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ListParagraph"/>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ListParagraph"/>
        <w:numPr>
          <w:ilvl w:val="0"/>
          <w:numId w:val="17"/>
        </w:numPr>
      </w:pPr>
      <w:r w:rsidRPr="008B75E3">
        <w:t>Shift A &amp; Q left one binary position - (</w:t>
      </w:r>
      <w:r w:rsidR="00A554E5" w:rsidRPr="008B75E3">
        <w:t>A, Q</w:t>
      </w:r>
      <w:r w:rsidRPr="008B75E3">
        <w:t>) are concatenated through the algorithm iterations</w:t>
      </w:r>
      <w:r>
        <w:t>, so when shifted left, A LSB becomes Q MSB and Q LSB is now a blank space.</w:t>
      </w:r>
    </w:p>
    <w:p w14:paraId="59D4EB3A" w14:textId="77777777" w:rsidR="00A42940" w:rsidRDefault="00A42940" w:rsidP="00A42940">
      <w:pPr>
        <w:pStyle w:val="ListParagraph"/>
        <w:numPr>
          <w:ilvl w:val="0"/>
          <w:numId w:val="17"/>
        </w:numPr>
      </w:pPr>
      <w:r w:rsidRPr="00E4372A">
        <w:t>Subtract the divisor from the dividend.</w:t>
      </w:r>
    </w:p>
    <w:p w14:paraId="5D4E4407" w14:textId="67CBD465" w:rsidR="00E4372A" w:rsidRDefault="00E4372A" w:rsidP="00E4372A">
      <w:pPr>
        <w:pStyle w:val="ListParagraph"/>
        <w:numPr>
          <w:ilvl w:val="0"/>
          <w:numId w:val="17"/>
        </w:numPr>
      </w:pPr>
      <w:r w:rsidRPr="008B75E3">
        <w:t>Start loop for n times.</w:t>
      </w:r>
    </w:p>
    <w:p w14:paraId="7CC7F70B" w14:textId="1DCAD1F2" w:rsidR="007841A2" w:rsidRDefault="007841A2" w:rsidP="007841A2">
      <w:pPr>
        <w:pStyle w:val="ListParagraph"/>
        <w:numPr>
          <w:ilvl w:val="0"/>
          <w:numId w:val="17"/>
        </w:numPr>
      </w:pPr>
      <w:r>
        <w:t>I</w:t>
      </w:r>
      <w:r w:rsidRPr="008B75E3">
        <w:t>f A &lt; 0</w:t>
      </w:r>
      <w:r>
        <w:t>:</w:t>
      </w:r>
    </w:p>
    <w:p w14:paraId="59F17141" w14:textId="77777777" w:rsidR="007841A2" w:rsidRDefault="007841A2" w:rsidP="007841A2">
      <w:pPr>
        <w:pStyle w:val="ListParagraph"/>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ListParagraph"/>
        <w:numPr>
          <w:ilvl w:val="1"/>
          <w:numId w:val="17"/>
        </w:numPr>
      </w:pPr>
      <w:r w:rsidRPr="008B75E3">
        <w:t>Shift A &amp; Q left one binary position.</w:t>
      </w:r>
    </w:p>
    <w:p w14:paraId="3418A13E" w14:textId="0F9BCA9B" w:rsidR="007841A2" w:rsidRDefault="007841A2" w:rsidP="007841A2">
      <w:pPr>
        <w:pStyle w:val="ListParagraph"/>
        <w:numPr>
          <w:ilvl w:val="1"/>
          <w:numId w:val="17"/>
        </w:numPr>
      </w:pPr>
      <w:r>
        <w:t>Add the dividend to A</w:t>
      </w:r>
    </w:p>
    <w:p w14:paraId="66B8606B" w14:textId="7866E0CB" w:rsidR="007841A2" w:rsidRDefault="007841A2" w:rsidP="007841A2">
      <w:pPr>
        <w:pStyle w:val="ListParagraph"/>
        <w:numPr>
          <w:ilvl w:val="0"/>
          <w:numId w:val="17"/>
        </w:numPr>
      </w:pPr>
      <w:r>
        <w:t>If A&gt;0</w:t>
      </w:r>
    </w:p>
    <w:p w14:paraId="4461B2A0" w14:textId="72E93430" w:rsidR="001D6409" w:rsidRDefault="001D6409" w:rsidP="001D6409">
      <w:pPr>
        <w:pStyle w:val="ListParagraph"/>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ListParagraph"/>
        <w:numPr>
          <w:ilvl w:val="1"/>
          <w:numId w:val="17"/>
        </w:numPr>
      </w:pPr>
      <w:r w:rsidRPr="008B75E3">
        <w:lastRenderedPageBreak/>
        <w:t>Shift A &amp; Q left one binary position.</w:t>
      </w:r>
    </w:p>
    <w:p w14:paraId="698904BE" w14:textId="3085CB7E" w:rsidR="007841A2" w:rsidRPr="008B75E3" w:rsidRDefault="001D6409" w:rsidP="00124D7E">
      <w:pPr>
        <w:pStyle w:val="ListParagraph"/>
        <w:numPr>
          <w:ilvl w:val="1"/>
          <w:numId w:val="17"/>
        </w:numPr>
      </w:pPr>
      <w:r>
        <w:t>Subtract the dividend to A</w:t>
      </w:r>
    </w:p>
    <w:p w14:paraId="24C00492" w14:textId="2A04965E" w:rsidR="008B75E3" w:rsidRDefault="00A42940" w:rsidP="00E4372A">
      <w:pPr>
        <w:pStyle w:val="ListParagraph"/>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ListParagraph"/>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41E1C738" w:rsidR="008B75E3" w:rsidRDefault="00A42940" w:rsidP="00A42940">
      <w:pPr>
        <w:pStyle w:val="Caption"/>
      </w:pPr>
      <w:bookmarkStart w:id="97" w:name="_Toc42531405"/>
      <w:r>
        <w:t xml:space="preserve">Figure </w:t>
      </w:r>
      <w:fldSimple w:instr=" SEQ Figure \* ARABIC ">
        <w:r w:rsidR="002D78C1">
          <w:rPr>
            <w:noProof/>
          </w:rPr>
          <w:t>24</w:t>
        </w:r>
      </w:fldSimple>
      <w:r>
        <w:t xml:space="preserve">: Non-Restoring division </w:t>
      </w:r>
      <w:r w:rsidR="003A63B2">
        <w:t>algorithm</w:t>
      </w:r>
      <w:r>
        <w:t xml:space="preserve"> diagram</w:t>
      </w:r>
      <w:bookmarkEnd w:id="97"/>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n+1 steps for n digits a</w:t>
      </w:r>
      <w:r w:rsidR="00A42940">
        <w:t xml:space="preserve"> </w:t>
      </w:r>
      <w:r>
        <w:t>width against the restoring method with needs up to 2n-1 steps – might need to correct/restore almost at each step of the restoring way).</w:t>
      </w:r>
    </w:p>
    <w:p w14:paraId="2A00A897" w14:textId="77777777" w:rsidR="00AC56EA" w:rsidRPr="000B7B4F" w:rsidRDefault="00AC56EA" w:rsidP="00872E9C">
      <w:pPr>
        <w:pStyle w:val="Heading7"/>
        <w:rPr>
          <w:i w:val="0"/>
          <w:iCs w:val="0"/>
        </w:rPr>
      </w:pPr>
      <w:r w:rsidRPr="000B7B4F">
        <w:rPr>
          <w:i w:val="0"/>
          <w:iCs w:val="0"/>
        </w:rP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Heading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Pr="00AA78F3" w:rsidRDefault="00AC56EA" w:rsidP="00872E9C">
      <w:pPr>
        <w:pStyle w:val="Heading7"/>
        <w:rPr>
          <w:i w:val="0"/>
          <w:iCs w:val="0"/>
        </w:rPr>
      </w:pPr>
      <w:r w:rsidRPr="00AA78F3">
        <w:rPr>
          <w:i w:val="0"/>
          <w:iCs w:val="0"/>
        </w:rP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Pr="00AA78F3" w:rsidRDefault="00AC56EA" w:rsidP="00872E9C">
      <w:pPr>
        <w:pStyle w:val="Heading7"/>
        <w:rPr>
          <w:i w:val="0"/>
          <w:iCs w:val="0"/>
        </w:rPr>
      </w:pPr>
      <w:r w:rsidRPr="00AA78F3">
        <w:rPr>
          <w:i w:val="0"/>
          <w:iCs w:val="0"/>
        </w:rP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Fn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4471197F" w:rsidR="00A60A1F" w:rsidRDefault="00A60A1F" w:rsidP="00A60A1F">
      <w:pPr>
        <w:pStyle w:val="Heading5"/>
      </w:pPr>
      <w:bookmarkStart w:id="98" w:name="_Ref17982425"/>
      <w:bookmarkStart w:id="99" w:name="_Ref17971454"/>
      <w:r>
        <w:t xml:space="preserve">Fixed </w:t>
      </w:r>
      <w:r w:rsidR="00AA78F3">
        <w:t>p</w:t>
      </w:r>
      <w:r>
        <w:t xml:space="preserve">oint to </w:t>
      </w:r>
      <w:r w:rsidR="00AA78F3">
        <w:t>i</w:t>
      </w:r>
      <w:r>
        <w:t>nteger module</w:t>
      </w:r>
      <w:bookmarkEnd w:id="98"/>
    </w:p>
    <w:p w14:paraId="7DF0E575" w14:textId="01F28089" w:rsidR="00A60A1F" w:rsidRDefault="00B025BD" w:rsidP="00A60A1F">
      <w:r>
        <w:t>This module converts the accumulator value representation from fixed point to integer. In order to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130756A9" w:rsidR="00A60A1F" w:rsidRDefault="00A0721C" w:rsidP="00A60A1F">
      <w:pPr>
        <w:pStyle w:val="Heading5"/>
      </w:pPr>
      <w:r>
        <w:t xml:space="preserve">Integer </w:t>
      </w:r>
      <w:r w:rsidR="00AA78F3">
        <w:t>d</w:t>
      </w:r>
      <w:r w:rsidR="00A60A1F">
        <w:t xml:space="preserve">ivider </w:t>
      </w:r>
      <w:r>
        <w:t>m</w:t>
      </w:r>
      <w:r w:rsidR="00A60A1F">
        <w:t>odule</w:t>
      </w:r>
    </w:p>
    <w:p w14:paraId="1114C3FD" w14:textId="2012A4D7"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2D78C1" w:rsidRPr="002D78C1">
        <w:rPr>
          <w:i/>
          <w:iCs/>
        </w:rPr>
        <w:t>The division method</w:t>
      </w:r>
      <w:r w:rsidRPr="00B025BD">
        <w:rPr>
          <w:i/>
          <w:iCs/>
        </w:rPr>
        <w:fldChar w:fldCharType="end"/>
      </w:r>
      <w:r>
        <w:t>. It receives two integers</w:t>
      </w:r>
      <w:r w:rsidR="00A0721C">
        <w:t>, dividend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53A3F0E8" w:rsidR="00CA7273" w:rsidRDefault="00CA7273" w:rsidP="00CA7273">
      <w:pPr>
        <w:pStyle w:val="Heading5"/>
      </w:pPr>
      <w:bookmarkStart w:id="100" w:name="_Ref17982449"/>
      <w:r>
        <w:t xml:space="preserve">Integer to </w:t>
      </w:r>
      <w:r w:rsidR="00D1394A">
        <w:t>f</w:t>
      </w:r>
      <w:r>
        <w:t xml:space="preserve">ixed </w:t>
      </w:r>
      <w:r w:rsidR="00D1394A">
        <w:t>p</w:t>
      </w:r>
      <w:r>
        <w:t xml:space="preserve">oint </w:t>
      </w:r>
      <w:r w:rsidR="00CD615B">
        <w:t>m</w:t>
      </w:r>
      <w:r>
        <w:t>odule</w:t>
      </w:r>
      <w:bookmarkEnd w:id="99"/>
      <w:bookmarkEnd w:id="100"/>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ListParagraph"/>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ListParagraph"/>
        <w:numPr>
          <w:ilvl w:val="0"/>
          <w:numId w:val="18"/>
        </w:numPr>
      </w:pPr>
      <w:r>
        <w:t>The 10 LSBs of the divider’s output are copied to the variable’s 10 LSBs.</w:t>
      </w:r>
    </w:p>
    <w:p w14:paraId="3C395B2E" w14:textId="64402EA2" w:rsidR="00807D50" w:rsidRDefault="00807D50" w:rsidP="00807D50">
      <w:pPr>
        <w:pStyle w:val="ListParagraph"/>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Heading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centroid_cn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14E0958E" w:rsidR="00CA6E0E" w:rsidRDefault="004D4ADB" w:rsidP="004D4ADB">
      <w:pPr>
        <w:pStyle w:val="Caption"/>
      </w:pPr>
      <w:bookmarkStart w:id="101" w:name="_Toc42531406"/>
      <w:r>
        <w:t xml:space="preserve">Figure </w:t>
      </w:r>
      <w:fldSimple w:instr=" SEQ Figure \* ARABIC ">
        <w:r w:rsidR="002D78C1">
          <w:rPr>
            <w:noProof/>
          </w:rPr>
          <w:t>25</w:t>
        </w:r>
      </w:fldSimple>
      <w:r>
        <w:t>: Convergence check block diagram</w:t>
      </w:r>
      <w:bookmarkEnd w:id="101"/>
    </w:p>
    <w:p w14:paraId="6CECB48F" w14:textId="0F757322" w:rsidR="00896514" w:rsidRDefault="00091E8E" w:rsidP="00091E8E">
      <w:pPr>
        <w:pStyle w:val="Heading4"/>
      </w:pPr>
      <w:r>
        <w:t xml:space="preserve">K means core </w:t>
      </w:r>
      <w:r w:rsidR="005776DC">
        <w:t>p</w:t>
      </w:r>
      <w:r>
        <w:t>ipeline diagrams</w:t>
      </w:r>
    </w:p>
    <w:p w14:paraId="551D66BF" w14:textId="11DFAF7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hen for the next iteration of classifying the data points, the new means value has to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separate"/>
      </w:r>
      <w:r w:rsidR="002D78C1">
        <w:t xml:space="preserve">Figure </w:t>
      </w:r>
      <w:r w:rsidR="002D78C1">
        <w:rPr>
          <w:noProof/>
        </w:rPr>
        <w:t>26</w:t>
      </w:r>
      <w:r w:rsidR="002D78C1">
        <w:t>: K means core block diagram divide into pipelines</w:t>
      </w:r>
      <w:r w:rsidR="00F21FE4">
        <w:fldChar w:fldCharType="end"/>
      </w:r>
      <w:r w:rsidR="00F21FE4">
        <w:fldChar w:fldCharType="begin"/>
      </w:r>
      <w:r w:rsidR="00F21FE4">
        <w:instrText xml:space="preserve"> REF _Ref20306954 \h </w:instrText>
      </w:r>
      <w:r w:rsidR="00F21FE4">
        <w:fldChar w:fldCharType="separate"/>
      </w:r>
      <w:r w:rsidR="002D78C1">
        <w:t xml:space="preserve">Figure </w:t>
      </w:r>
      <w:r w:rsidR="002D78C1">
        <w:rPr>
          <w:noProof/>
        </w:rPr>
        <w:t>26</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7603DDC1" w:rsidR="00AA73DC" w:rsidRDefault="00597D53" w:rsidP="00597D53">
      <w:pPr>
        <w:pStyle w:val="Caption"/>
      </w:pPr>
      <w:bookmarkStart w:id="102" w:name="_Ref20306954"/>
      <w:bookmarkStart w:id="103" w:name="_Ref20306949"/>
      <w:bookmarkStart w:id="104" w:name="_Toc42531407"/>
      <w:r>
        <w:t xml:space="preserve">Figure </w:t>
      </w:r>
      <w:fldSimple w:instr=" SEQ Figure \* ARABIC ">
        <w:r w:rsidR="002D78C1">
          <w:rPr>
            <w:noProof/>
          </w:rPr>
          <w:t>26</w:t>
        </w:r>
      </w:fldSimple>
      <w:bookmarkEnd w:id="102"/>
      <w:r>
        <w:t>: K means core block diagram divide into pipelines</w:t>
      </w:r>
      <w:bookmarkEnd w:id="103"/>
      <w:bookmarkEnd w:id="104"/>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3805DC18"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2D78C1">
        <w:rPr>
          <w:rFonts w:hint="cs"/>
          <w:cs/>
        </w:rPr>
        <w:t>‎</w:t>
      </w:r>
      <w:r w:rsidR="002D78C1">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48607A88" w:rsidR="001D05FB" w:rsidRDefault="00597D53" w:rsidP="00597D53">
      <w:pPr>
        <w:pStyle w:val="Caption"/>
        <w:rPr>
          <w:u w:val="single"/>
        </w:rPr>
      </w:pPr>
      <w:bookmarkStart w:id="105" w:name="_Toc42531408"/>
      <w:r>
        <w:t xml:space="preserve">Figure </w:t>
      </w:r>
      <w:fldSimple w:instr=" SEQ Figure \* ARABIC ">
        <w:r w:rsidR="002D78C1">
          <w:rPr>
            <w:noProof/>
          </w:rPr>
          <w:t>27</w:t>
        </w:r>
      </w:fldSimple>
      <w:r>
        <w:t>: K means core first pipeline diagram</w:t>
      </w:r>
      <w:bookmarkEnd w:id="105"/>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42A31A6B"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2D78C1">
        <w:rPr>
          <w:rFonts w:hint="cs"/>
          <w:cs/>
        </w:rPr>
        <w:t>‎</w:t>
      </w:r>
      <w:r w:rsidR="002D78C1">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678E60DE" w:rsidR="00435633" w:rsidRPr="00D2078E" w:rsidRDefault="00597D53" w:rsidP="00597D53">
      <w:pPr>
        <w:pStyle w:val="Caption"/>
      </w:pPr>
      <w:bookmarkStart w:id="106" w:name="_Toc42531409"/>
      <w:r>
        <w:t xml:space="preserve">Figure </w:t>
      </w:r>
      <w:fldSimple w:instr=" SEQ Figure \* ARABIC ">
        <w:r w:rsidR="002D78C1">
          <w:rPr>
            <w:noProof/>
          </w:rPr>
          <w:t>28</w:t>
        </w:r>
      </w:fldSimple>
      <w:r>
        <w:t xml:space="preserve">: </w:t>
      </w:r>
      <w:r w:rsidRPr="00317592">
        <w:t xml:space="preserve">K means core </w:t>
      </w:r>
      <w:r>
        <w:t>second</w:t>
      </w:r>
      <w:r w:rsidRPr="00317592">
        <w:t xml:space="preserve"> pipeline diagram</w:t>
      </w:r>
      <w:bookmarkEnd w:id="106"/>
    </w:p>
    <w:p w14:paraId="7796EEF2" w14:textId="057BB2A5" w:rsidR="00F02BB7" w:rsidRPr="00F02BB7" w:rsidRDefault="00F02BB7" w:rsidP="00F02BB7"/>
    <w:p w14:paraId="536A46CC" w14:textId="4F579537" w:rsidR="002F1D58" w:rsidRPr="00091E8E" w:rsidRDefault="002F1D58" w:rsidP="002F1D58">
      <w:pPr>
        <w:pStyle w:val="Heading4"/>
      </w:pPr>
      <w:bookmarkStart w:id="107" w:name="_Hlk20074462"/>
      <w:r>
        <w:t>K means core timing diagrams</w:t>
      </w:r>
    </w:p>
    <w:bookmarkEnd w:id="107"/>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2AB407B7" w:rsidR="0038176F" w:rsidRDefault="0038176F" w:rsidP="0038176F">
      <w:r>
        <w:t xml:space="preserve">In </w:t>
      </w:r>
      <w:r>
        <w:fldChar w:fldCharType="begin"/>
      </w:r>
      <w:r>
        <w:instrText xml:space="preserve"> REF _Ref19088687 \h </w:instrText>
      </w:r>
      <w:r>
        <w:fldChar w:fldCharType="separate"/>
      </w:r>
      <w:r w:rsidR="002D78C1">
        <w:rPr>
          <w:b/>
          <w:bCs/>
        </w:rPr>
        <w:t>Error! Reference source not found.</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cn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RAM write or read” and “RAM addres”</w:t>
      </w:r>
      <w:r w:rsidR="0039267D">
        <w:t>).</w:t>
      </w:r>
      <w:r w:rsidR="003E2393">
        <w:t xml:space="preserve"> </w:t>
      </w:r>
      <w:r w:rsidR="000A7128">
        <w:t>Every data point that enters the pipeline is counted by ac ore internal signal “fill cnt”</w:t>
      </w:r>
    </w:p>
    <w:p w14:paraId="099B6088" w14:textId="159EA7CF" w:rsidR="0038176F" w:rsidRDefault="0038176F" w:rsidP="0038176F">
      <w:r>
        <w:lastRenderedPageBreak/>
        <w:t xml:space="preserve">When the </w:t>
      </w:r>
      <w:r w:rsidR="000A7128">
        <w:t xml:space="preserve">“fill cnt”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41E191F6" w:rsidR="0038176F" w:rsidRDefault="0038176F" w:rsidP="0038176F">
      <w:pPr>
        <w:pStyle w:val="Caption"/>
      </w:pPr>
      <w:bookmarkStart w:id="108" w:name="_Toc42531410"/>
      <w:r>
        <w:t xml:space="preserve">Figure </w:t>
      </w:r>
      <w:fldSimple w:instr=" SEQ Figure \* ARABIC ">
        <w:r w:rsidR="002D78C1">
          <w:rPr>
            <w:noProof/>
          </w:rPr>
          <w:t>29</w:t>
        </w:r>
      </w:fldSimple>
      <w:r>
        <w:t>:</w:t>
      </w:r>
      <w:r w:rsidRPr="00232625">
        <w:t xml:space="preserve"> Core </w:t>
      </w:r>
      <w:r w:rsidR="00A5235B">
        <w:t>timing</w:t>
      </w:r>
      <w:r w:rsidRPr="00232625">
        <w:t xml:space="preserve"> diagram part 1</w:t>
      </w:r>
      <w:bookmarkEnd w:id="108"/>
    </w:p>
    <w:p w14:paraId="3ECFABBD" w14:textId="2BCF2E2E" w:rsidR="00896514" w:rsidRDefault="00700075" w:rsidP="00E465FB">
      <w:r>
        <w:t xml:space="preserve">In </w:t>
      </w:r>
      <w:r w:rsidR="00A5235B">
        <w:fldChar w:fldCharType="begin"/>
      </w:r>
      <w:r w:rsidR="00A5235B">
        <w:instrText xml:space="preserve"> REF _Ref20073675 \h </w:instrText>
      </w:r>
      <w:r w:rsidR="00A5235B">
        <w:fldChar w:fldCharType="separate"/>
      </w:r>
      <w:r w:rsidR="002D78C1">
        <w:t xml:space="preserve">Figure </w:t>
      </w:r>
      <w:r w:rsidR="002D78C1">
        <w:rPr>
          <w:noProof/>
        </w:rPr>
        <w:t>30</w:t>
      </w:r>
      <w:r w:rsidR="00A5235B">
        <w:fldChar w:fldCharType="end"/>
      </w:r>
      <w:r w:rsidR="00A5235B">
        <w:t xml:space="preserve"> the rest of the algorithm can </w:t>
      </w:r>
      <w:r w:rsidR="008E04B9">
        <w:t>be</w:t>
      </w:r>
      <w:r w:rsidR="00A5235B">
        <w:t xml:space="preserve"> seen. The controller asserts a signal called “divider start en”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en”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135B3C96" w:rsidR="00A5235B" w:rsidRDefault="00EB0D50" w:rsidP="00E465FB">
      <w:r>
        <w:t xml:space="preserve">If the algorithm has reached convergence (case presented in </w:t>
      </w:r>
      <w:r>
        <w:fldChar w:fldCharType="begin"/>
      </w:r>
      <w:r>
        <w:instrText xml:space="preserve"> REF _Ref20073675 \h </w:instrText>
      </w:r>
      <w:r>
        <w:fldChar w:fldCharType="separate"/>
      </w:r>
      <w:r w:rsidR="002D78C1">
        <w:t xml:space="preserve">Figure </w:t>
      </w:r>
      <w:r w:rsidR="002D78C1">
        <w:rPr>
          <w:noProof/>
        </w:rPr>
        <w:t>30</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5E55405C" w:rsidR="00A5235B" w:rsidRDefault="00A5235B" w:rsidP="00A5235B">
      <w:pPr>
        <w:pStyle w:val="Caption"/>
      </w:pPr>
      <w:bookmarkStart w:id="109" w:name="_Ref20073675"/>
      <w:bookmarkStart w:id="110" w:name="_Toc42531411"/>
      <w:r>
        <w:t xml:space="preserve">Figure </w:t>
      </w:r>
      <w:fldSimple w:instr=" SEQ Figure \* ARABIC ">
        <w:r w:rsidR="002D78C1">
          <w:rPr>
            <w:noProof/>
          </w:rPr>
          <w:t>30</w:t>
        </w:r>
      </w:fldSimple>
      <w:bookmarkEnd w:id="109"/>
      <w:r>
        <w:t>:</w:t>
      </w:r>
      <w:r w:rsidRPr="00A5235B">
        <w:t xml:space="preserve"> </w:t>
      </w:r>
      <w:r w:rsidRPr="00232625">
        <w:t xml:space="preserve">Core </w:t>
      </w:r>
      <w:r>
        <w:t>timing</w:t>
      </w:r>
      <w:r w:rsidRPr="00232625">
        <w:t xml:space="preserve"> diagram part </w:t>
      </w:r>
      <w:r>
        <w:t>2</w:t>
      </w:r>
      <w:bookmarkEnd w:id="110"/>
    </w:p>
    <w:p w14:paraId="1988F745" w14:textId="75CB0074" w:rsidR="00EB0D50" w:rsidRDefault="00EB0D50" w:rsidP="00EB0D50">
      <w:pPr>
        <w:pStyle w:val="Heading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Heading6"/>
      </w:pPr>
      <w:r>
        <w:t>Classification block timing diagrams</w:t>
      </w:r>
    </w:p>
    <w:p w14:paraId="0BD05610" w14:textId="2DA93948" w:rsidR="00EB0D50" w:rsidRDefault="00EB0D50" w:rsidP="00EB0D50">
      <w:r>
        <w:t xml:space="preserve">In </w:t>
      </w:r>
      <w:r>
        <w:fldChar w:fldCharType="begin"/>
      </w:r>
      <w:r>
        <w:instrText xml:space="preserve"> REF _Ref20074627 \h </w:instrText>
      </w:r>
      <w:r>
        <w:fldChar w:fldCharType="separate"/>
      </w:r>
      <w:r w:rsidR="002D78C1">
        <w:t xml:space="preserve">Figure </w:t>
      </w:r>
      <w:r w:rsidR="002D78C1">
        <w:rPr>
          <w:noProof/>
        </w:rPr>
        <w:t>31</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After all eight “centroid registers” are updated, the controller asserts the enable of the local registers “input register”, enabling it to sample the first input point.</w:t>
      </w:r>
    </w:p>
    <w:p w14:paraId="71406E9F" w14:textId="7475956E"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sidR="002D78C1">
        <w:rPr>
          <w:rFonts w:hint="cs"/>
          <w:cs/>
        </w:rPr>
        <w:t>‎</w:t>
      </w:r>
      <w:r w:rsidR="002D78C1">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0FB0AF59" w:rsidR="00EB0D50" w:rsidRPr="00EB0D50" w:rsidRDefault="00EB0D50" w:rsidP="00EB0D50">
      <w:pPr>
        <w:pStyle w:val="Caption"/>
      </w:pPr>
      <w:bookmarkStart w:id="111" w:name="_Ref20074627"/>
      <w:bookmarkStart w:id="112" w:name="_Toc42531412"/>
      <w:r>
        <w:t xml:space="preserve">Figure </w:t>
      </w:r>
      <w:fldSimple w:instr=" SEQ Figure \* ARABIC ">
        <w:r w:rsidR="002D78C1">
          <w:rPr>
            <w:noProof/>
          </w:rPr>
          <w:t>31</w:t>
        </w:r>
      </w:fldSimple>
      <w:bookmarkEnd w:id="111"/>
      <w:r>
        <w:t>: Classification block timing diagram part 1</w:t>
      </w:r>
      <w:bookmarkEnd w:id="112"/>
    </w:p>
    <w:p w14:paraId="7C7D1AB3" w14:textId="1407A6AC" w:rsidR="00613B9A" w:rsidRDefault="00613B9A" w:rsidP="00E465FB">
      <w:r>
        <w:t xml:space="preserve">The next figure, </w:t>
      </w:r>
      <w:r>
        <w:fldChar w:fldCharType="begin"/>
      </w:r>
      <w:r>
        <w:instrText xml:space="preserve"> REF _Ref20079071 \h </w:instrText>
      </w:r>
      <w:r>
        <w:fldChar w:fldCharType="separate"/>
      </w:r>
      <w:r w:rsidR="002D78C1">
        <w:t xml:space="preserve">Figure </w:t>
      </w:r>
      <w:r w:rsidR="002D78C1">
        <w:rPr>
          <w:noProof/>
        </w:rPr>
        <w:t>32</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5825029" w:rsidR="00613B9A" w:rsidRDefault="00613B9A" w:rsidP="00613B9A">
      <w:pPr>
        <w:pStyle w:val="Caption"/>
      </w:pPr>
      <w:bookmarkStart w:id="113" w:name="_Ref20079071"/>
      <w:bookmarkStart w:id="114" w:name="_Toc42531413"/>
      <w:r>
        <w:lastRenderedPageBreak/>
        <w:t xml:space="preserve">Figure </w:t>
      </w:r>
      <w:fldSimple w:instr=" SEQ Figure \* ARABIC ">
        <w:r w:rsidR="002D78C1">
          <w:rPr>
            <w:noProof/>
          </w:rPr>
          <w:t>32</w:t>
        </w:r>
      </w:fldSimple>
      <w:bookmarkEnd w:id="113"/>
      <w:r>
        <w:t>:</w:t>
      </w:r>
      <w:r w:rsidRPr="00613B9A">
        <w:t xml:space="preserve"> </w:t>
      </w:r>
      <w:r>
        <w:t>Classification block timing diagram part 2</w:t>
      </w:r>
      <w:bookmarkEnd w:id="114"/>
    </w:p>
    <w:p w14:paraId="3A02F3F5" w14:textId="77777777" w:rsidR="00613B9A" w:rsidRDefault="00613B9A" w:rsidP="00E465FB"/>
    <w:p w14:paraId="12FEE086" w14:textId="10B33053" w:rsidR="00896514" w:rsidRDefault="001F6BFB" w:rsidP="00E465FB">
      <w:r>
        <w:fldChar w:fldCharType="begin"/>
      </w:r>
      <w:r>
        <w:instrText xml:space="preserve"> REF _Ref20075263 \h </w:instrText>
      </w:r>
      <w:r>
        <w:fldChar w:fldCharType="separate"/>
      </w:r>
      <w:r w:rsidR="002D78C1">
        <w:t xml:space="preserve">Figure </w:t>
      </w:r>
      <w:r w:rsidR="002D78C1">
        <w:rPr>
          <w:noProof/>
        </w:rPr>
        <w:t>33</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3D3F33DE" w:rsidR="00CD3D57" w:rsidRDefault="00CD3D57" w:rsidP="00CD3D57">
      <w:pPr>
        <w:pStyle w:val="Caption"/>
      </w:pPr>
      <w:bookmarkStart w:id="115" w:name="_Ref20075263"/>
      <w:bookmarkStart w:id="116" w:name="_Toc42531414"/>
      <w:r>
        <w:t xml:space="preserve">Figure </w:t>
      </w:r>
      <w:fldSimple w:instr=" SEQ Figure \* ARABIC ">
        <w:r w:rsidR="002D78C1">
          <w:rPr>
            <w:noProof/>
          </w:rPr>
          <w:t>33</w:t>
        </w:r>
      </w:fldSimple>
      <w:bookmarkEnd w:id="115"/>
      <w:r>
        <w:t>:</w:t>
      </w:r>
      <w:r w:rsidRPr="00CD3D57">
        <w:t xml:space="preserve"> </w:t>
      </w:r>
      <w:r>
        <w:t xml:space="preserve">Classification block timing diagram part </w:t>
      </w:r>
      <w:r w:rsidR="001F6BFB">
        <w:t>3</w:t>
      </w:r>
      <w:bookmarkEnd w:id="116"/>
    </w:p>
    <w:p w14:paraId="39741309" w14:textId="2473209E" w:rsidR="00D00B5B" w:rsidRPr="00D00B5B" w:rsidRDefault="00D00B5B" w:rsidP="00D00B5B">
      <w:pPr>
        <w:pStyle w:val="Heading6"/>
      </w:pPr>
      <w:bookmarkStart w:id="117" w:name="_Hlk20079395"/>
      <w:r>
        <w:lastRenderedPageBreak/>
        <w:t>New Means Calculation block timing diagrams</w:t>
      </w:r>
    </w:p>
    <w:bookmarkEnd w:id="117"/>
    <w:p w14:paraId="34A3FBBE" w14:textId="64004865" w:rsidR="00CD3D57" w:rsidRDefault="00CD3D57" w:rsidP="00CD3D57">
      <w:pPr>
        <w:pStyle w:val="Caption"/>
      </w:pPr>
    </w:p>
    <w:p w14:paraId="79E64904" w14:textId="7F43A428" w:rsidR="008A09DC" w:rsidRDefault="008A09DC" w:rsidP="008A09DC">
      <w:r>
        <w:fldChar w:fldCharType="begin"/>
      </w:r>
      <w:r>
        <w:instrText xml:space="preserve"> REF _Ref20079437 \h </w:instrText>
      </w:r>
      <w:r>
        <w:fldChar w:fldCharType="separate"/>
      </w:r>
      <w:r w:rsidR="002D78C1">
        <w:t xml:space="preserve">Figure </w:t>
      </w:r>
      <w:r w:rsidR="002D78C1">
        <w:rPr>
          <w:noProof/>
        </w:rPr>
        <w:t>34</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centroid_cn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240C08C" w:rsidR="00D00B5B" w:rsidRDefault="00D00B5B" w:rsidP="00D00B5B">
      <w:pPr>
        <w:pStyle w:val="Caption"/>
      </w:pPr>
      <w:bookmarkStart w:id="118" w:name="_Ref20079437"/>
      <w:bookmarkStart w:id="119" w:name="_Toc42531415"/>
      <w:r>
        <w:t xml:space="preserve">Figure </w:t>
      </w:r>
      <w:fldSimple w:instr=" SEQ Figure \* ARABIC ">
        <w:r w:rsidR="002D78C1">
          <w:rPr>
            <w:noProof/>
          </w:rPr>
          <w:t>34</w:t>
        </w:r>
      </w:fldSimple>
      <w:bookmarkEnd w:id="118"/>
      <w:r>
        <w:t>:</w:t>
      </w:r>
      <w:r w:rsidRPr="00D00B5B">
        <w:t xml:space="preserve"> New Means Calculation block timing diagram</w:t>
      </w:r>
      <w:bookmarkEnd w:id="119"/>
    </w:p>
    <w:p w14:paraId="0686A1E9" w14:textId="75FE2814" w:rsidR="008A09DC" w:rsidRDefault="008A09DC" w:rsidP="008A09DC"/>
    <w:p w14:paraId="4979F6AC" w14:textId="626DCD19" w:rsidR="008A09DC" w:rsidRDefault="008A09DC" w:rsidP="008A09DC">
      <w:pPr>
        <w:pStyle w:val="Heading6"/>
      </w:pPr>
      <w:r>
        <w:t>Convergence Check block timing diagrams</w:t>
      </w:r>
    </w:p>
    <w:p w14:paraId="7C835547" w14:textId="548EF151" w:rsidR="002C3F4C" w:rsidRDefault="002C3F4C" w:rsidP="002C3F4C">
      <w:r>
        <w:t xml:space="preserve">In </w:t>
      </w:r>
      <w:r>
        <w:fldChar w:fldCharType="begin"/>
      </w:r>
      <w:r>
        <w:instrText xml:space="preserve"> REF _Ref20079893 \h </w:instrText>
      </w:r>
      <w:r>
        <w:fldChar w:fldCharType="separate"/>
      </w:r>
      <w:r w:rsidR="002D78C1">
        <w:t xml:space="preserve">Figure </w:t>
      </w:r>
      <w:r w:rsidR="002D78C1">
        <w:rPr>
          <w:noProof/>
        </w:rPr>
        <w:t>35</w:t>
      </w:r>
      <w:r>
        <w:fldChar w:fldCharType="end"/>
      </w:r>
      <w:r>
        <w:t>, the “</w:t>
      </w:r>
      <w:r w:rsidRPr="002C3F4C">
        <w:t>Convergence Check block</w:t>
      </w:r>
      <w:r>
        <w:t>”</w:t>
      </w:r>
      <w:r w:rsidRPr="002C3F4C">
        <w:t xml:space="preserve"> timing diagram</w:t>
      </w:r>
      <w:r>
        <w:t xml:space="preserve"> is described. It receives the “centroid_cnt”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convergence_en”, the comparator is enabled and the old and the new means are compared. In the case they are as close as the threshold (case presented in the diagram below), the comparator asserts a signal which enables the convergence_cn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111A6CF9" w:rsidR="008A09DC" w:rsidRPr="008A09DC" w:rsidRDefault="00DB2766" w:rsidP="00DB2766">
      <w:pPr>
        <w:pStyle w:val="Caption"/>
      </w:pPr>
      <w:bookmarkStart w:id="120" w:name="_Ref20079893"/>
      <w:bookmarkStart w:id="121" w:name="_Toc42531416"/>
      <w:r>
        <w:t xml:space="preserve">Figure </w:t>
      </w:r>
      <w:fldSimple w:instr=" SEQ Figure \* ARABIC ">
        <w:r w:rsidR="002D78C1">
          <w:rPr>
            <w:noProof/>
          </w:rPr>
          <w:t>35</w:t>
        </w:r>
      </w:fldSimple>
      <w:bookmarkEnd w:id="120"/>
      <w:r>
        <w:t>:</w:t>
      </w:r>
      <w:r w:rsidRPr="00DB2766">
        <w:t xml:space="preserve"> Convergence Check block timing diagram</w:t>
      </w:r>
      <w:bookmarkEnd w:id="121"/>
    </w:p>
    <w:p w14:paraId="32548F90" w14:textId="71144A5F" w:rsidR="008A09DC" w:rsidRDefault="008A09DC" w:rsidP="008A09DC"/>
    <w:p w14:paraId="32760E28" w14:textId="3E85F508" w:rsidR="008A09DC" w:rsidRDefault="008A0F06" w:rsidP="008A0F06">
      <w:pPr>
        <w:pStyle w:val="Heading2"/>
      </w:pPr>
      <w:bookmarkStart w:id="122" w:name="_Toc42531349"/>
      <w:r w:rsidRPr="008A0F06">
        <w:t>Performance</w:t>
      </w:r>
      <w:bookmarkEnd w:id="122"/>
    </w:p>
    <w:p w14:paraId="34160AE6" w14:textId="5BD4E58F"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Heading3"/>
      </w:pPr>
      <w:bookmarkStart w:id="123" w:name="_Toc42531350"/>
      <w:r>
        <w:rPr>
          <w:rFonts w:hint="cs"/>
        </w:rPr>
        <w:t>C</w:t>
      </w:r>
      <w:r>
        <w:t>lassification block latency</w:t>
      </w:r>
      <w:r w:rsidR="00851CE5">
        <w:t xml:space="preserve">, </w:t>
      </w:r>
      <w:r w:rsidR="00CC7BA1">
        <w:t xml:space="preserve">throughput </w:t>
      </w:r>
      <w:r w:rsidR="00851CE5">
        <w:t>and bandwidth</w:t>
      </w:r>
      <w:bookmarkEnd w:id="123"/>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51282E27"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After the pipeline is filled, every clock cycl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In the described design, each data point has a bit width of 91 bits, thus the bandwidth of the classification block is 91 bits per clock cycle period. For example, if the used clock has a 100 Mhz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Heading3"/>
        <w:divId w:val="1574702378"/>
      </w:pPr>
      <w:bookmarkStart w:id="124" w:name="_Toc42531351"/>
      <w:bookmarkStart w:id="125" w:name="_Hlk35285249"/>
      <w:r>
        <w:t>New means calculation block and Convergency check block latency and throughput</w:t>
      </w:r>
      <w:bookmarkEnd w:id="124"/>
      <w:r>
        <w:t xml:space="preserve"> </w:t>
      </w:r>
    </w:p>
    <w:bookmarkEnd w:id="125"/>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As this pipeline consists of two modules, it requires one clock cycle to be filled. After the pipeline is filled, each clock cycl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Mhz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Heading3"/>
        <w:divId w:val="1574702378"/>
      </w:pPr>
      <w:bookmarkStart w:id="126" w:name="_Toc42531352"/>
      <w:r>
        <w:t>Total performance</w:t>
      </w:r>
      <w:bookmarkEnd w:id="126"/>
    </w:p>
    <w:p w14:paraId="612758D8" w14:textId="0C6A15A1" w:rsidR="002A6E50" w:rsidRDefault="000F69F3" w:rsidP="00851CE5">
      <w:pPr>
        <w:divId w:val="1574702378"/>
      </w:pPr>
      <w:r>
        <w:t>It is important to emphasize that the total latency of the k means core depends on the number of iterations it takes to converge, which depends of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r>
        <w:br w:type="page"/>
      </w:r>
    </w:p>
    <w:p w14:paraId="7276C9E1" w14:textId="76A8FC6A" w:rsidR="004E643C" w:rsidRDefault="004E643C" w:rsidP="002872D4">
      <w:pPr>
        <w:pStyle w:val="Heading1"/>
      </w:pPr>
      <w:bookmarkStart w:id="127" w:name="_Toc42531353"/>
      <w:r>
        <w:lastRenderedPageBreak/>
        <w:t>User guide</w:t>
      </w:r>
      <w:bookmarkEnd w:id="127"/>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Heading2"/>
      </w:pPr>
      <w:bookmarkStart w:id="128" w:name="_Toc42531354"/>
      <w:r>
        <w:t>Mandatory configurations</w:t>
      </w:r>
      <w:bookmarkEnd w:id="128"/>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Heading3"/>
      </w:pPr>
      <w:bookmarkStart w:id="129" w:name="_Toc42531355"/>
      <w:r>
        <w:t>Reset</w:t>
      </w:r>
      <w:bookmarkEnd w:id="129"/>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r>
        <w:t>PResetn</w:t>
      </w:r>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Heading3"/>
      </w:pPr>
      <w:bookmarkStart w:id="130" w:name="_Toc42531356"/>
      <w:r>
        <w:t>RAM configuration</w:t>
      </w:r>
      <w:bookmarkEnd w:id="130"/>
    </w:p>
    <w:p w14:paraId="2C5BC7D5" w14:textId="295B9FEF"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sidR="002D78C1">
        <w:rPr>
          <w:rFonts w:hint="cs"/>
          <w:cs/>
        </w:rPr>
        <w:t>‎</w:t>
      </w:r>
      <w:r w:rsidR="002D78C1">
        <w:t>2.6.1.1</w:t>
      </w:r>
      <w:r>
        <w:fldChar w:fldCharType="end"/>
      </w:r>
      <w:r>
        <w:t xml:space="preserve"> and </w:t>
      </w:r>
      <w:r>
        <w:fldChar w:fldCharType="begin"/>
      </w:r>
      <w:r>
        <w:instrText xml:space="preserve"> REF _Ref37529660 \r \h </w:instrText>
      </w:r>
      <w:r>
        <w:fldChar w:fldCharType="separate"/>
      </w:r>
      <w:r w:rsidR="002D78C1">
        <w:rPr>
          <w:rFonts w:hint="cs"/>
          <w:cs/>
        </w:rPr>
        <w:t>‎</w:t>
      </w:r>
      <w:r w:rsidR="002D78C1">
        <w:t>1.3.2.1</w:t>
      </w:r>
      <w:r>
        <w:fldChar w:fldCharType="end"/>
      </w:r>
      <w:r>
        <w:t>.</w:t>
      </w:r>
    </w:p>
    <w:p w14:paraId="1B52CD4A" w14:textId="2F92DE7C" w:rsidR="00721BD3" w:rsidRDefault="005A5060" w:rsidP="00721BD3">
      <w:pPr>
        <w:pStyle w:val="Heading3"/>
      </w:pPr>
      <w:bookmarkStart w:id="131" w:name="_Toc42531357"/>
      <w:r>
        <w:t>Mandatory r</w:t>
      </w:r>
      <w:r w:rsidR="00721BD3">
        <w:t>egisters configuration</w:t>
      </w:r>
      <w:bookmarkEnd w:id="131"/>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rsidRPr="004E643C">
        <w:t xml:space="preserve">First ram addr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addr</w:t>
      </w:r>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Heading3"/>
      </w:pPr>
      <w:bookmarkStart w:id="132" w:name="_Toc42531358"/>
      <w:r>
        <w:t>Go signal</w:t>
      </w:r>
      <w:bookmarkEnd w:id="132"/>
    </w:p>
    <w:p w14:paraId="1E54034E" w14:textId="3118E052" w:rsidR="003703C3" w:rsidRPr="00600B65" w:rsidRDefault="003703C3" w:rsidP="005A5060">
      <w:r>
        <w:t>After making the configurations described above, in order to instruct the IP to start its function, the user must write the value ‘1’ to register named “Go_reg”.</w:t>
      </w:r>
    </w:p>
    <w:p w14:paraId="6454F081" w14:textId="58BECA37" w:rsidR="00BD0923" w:rsidRDefault="00BD0923" w:rsidP="00BD0923">
      <w:pPr>
        <w:pStyle w:val="Heading2"/>
      </w:pPr>
      <w:bookmarkStart w:id="133" w:name="_Toc42531359"/>
      <w:r>
        <w:t>Optional configurations</w:t>
      </w:r>
      <w:bookmarkEnd w:id="133"/>
    </w:p>
    <w:p w14:paraId="2A608A3B" w14:textId="6F2C1D8D" w:rsidR="00BD0923" w:rsidRDefault="00BD0923" w:rsidP="00BD0923">
      <w:r>
        <w:t>The following configurations are optional.</w:t>
      </w:r>
    </w:p>
    <w:p w14:paraId="19EA9E12" w14:textId="42CC8443" w:rsidR="00BD0923" w:rsidRDefault="00F96D3D" w:rsidP="00BD0923">
      <w:pPr>
        <w:pStyle w:val="Heading3"/>
      </w:pPr>
      <w:bookmarkStart w:id="134" w:name="_Toc42531360"/>
      <w:r>
        <w:t>Centroid r</w:t>
      </w:r>
      <w:r w:rsidR="00BD0923">
        <w:t>egisters configuration</w:t>
      </w:r>
      <w:bookmarkEnd w:id="134"/>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r w:rsidRPr="00B84566">
        <w:t>Cent_X_reg</w:t>
      </w:r>
      <w:r>
        <w:t>”(X is an integer between 1 and 8),before the “Go_reg” is configure to ‘1’.</w:t>
      </w:r>
      <w:r w:rsidR="00997FE5">
        <w:t xml:space="preserve"> In case these registers are not configure, all centroid initial values will be zero.</w:t>
      </w:r>
    </w:p>
    <w:p w14:paraId="02139A38" w14:textId="359F4081" w:rsidR="00377B58" w:rsidRDefault="00377B58" w:rsidP="00377B58">
      <w:pPr>
        <w:pStyle w:val="Heading3"/>
      </w:pPr>
      <w:bookmarkStart w:id="135" w:name="_Toc42531361"/>
      <w:r>
        <w:t>Threshold register configuration</w:t>
      </w:r>
      <w:bookmarkEnd w:id="135"/>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Heading1"/>
      </w:pPr>
      <w:bookmarkStart w:id="136" w:name="_Toc42531362"/>
      <w:r>
        <w:rPr>
          <w:rFonts w:hint="cs"/>
        </w:rPr>
        <w:lastRenderedPageBreak/>
        <w:t>Z</w:t>
      </w:r>
      <w:r>
        <w:t>ero Order Verification</w:t>
      </w:r>
      <w:bookmarkEnd w:id="136"/>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Heading2"/>
      </w:pPr>
      <w:bookmarkStart w:id="137" w:name="_Toc42531363"/>
      <w:r>
        <w:t>Block diagram of the testbench</w:t>
      </w:r>
      <w:bookmarkEnd w:id="137"/>
    </w:p>
    <w:p w14:paraId="5077207A" w14:textId="63A6E8C9" w:rsidR="005B5547" w:rsidRDefault="005B5547" w:rsidP="005B5547">
      <w:r>
        <w:t>The testbench made in order to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2D78C1">
        <w:t xml:space="preserve">Figure </w:t>
      </w:r>
      <w:r w:rsidR="002D78C1">
        <w:rPr>
          <w:noProof/>
        </w:rPr>
        <w:t>36</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Caption"/>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7632103B" w:rsidR="005B5547" w:rsidRDefault="003B5F2F" w:rsidP="003B5F2F">
      <w:pPr>
        <w:pStyle w:val="Caption"/>
      </w:pPr>
      <w:bookmarkStart w:id="138" w:name="_Ref35328557"/>
      <w:bookmarkStart w:id="139" w:name="_Ref35328549"/>
      <w:bookmarkStart w:id="140" w:name="_Toc42531417"/>
      <w:r>
        <w:t xml:space="preserve">Figure </w:t>
      </w:r>
      <w:fldSimple w:instr=" SEQ Figure \* ARABIC ">
        <w:r w:rsidR="002D78C1">
          <w:rPr>
            <w:noProof/>
          </w:rPr>
          <w:t>36</w:t>
        </w:r>
      </w:fldSimple>
      <w:bookmarkEnd w:id="138"/>
      <w:r>
        <w:t>: Top tb block diagram</w:t>
      </w:r>
      <w:bookmarkEnd w:id="139"/>
      <w:bookmarkEnd w:id="140"/>
    </w:p>
    <w:p w14:paraId="5EBA0952" w14:textId="5A373D61" w:rsidR="00E17AD2" w:rsidRDefault="00E17AD2" w:rsidP="00E17AD2">
      <w:pPr>
        <w:pStyle w:val="Heading2"/>
      </w:pPr>
      <w:bookmarkStart w:id="141" w:name="_Toc42531364"/>
      <w:r>
        <w:t>Tests description</w:t>
      </w:r>
      <w:bookmarkEnd w:id="141"/>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ListParagraph"/>
        <w:numPr>
          <w:ilvl w:val="0"/>
          <w:numId w:val="20"/>
        </w:numPr>
      </w:pPr>
      <w:r>
        <w:t>“Sanity check” test: this test verifies with a simple example the functionality of the k means top module.</w:t>
      </w:r>
    </w:p>
    <w:p w14:paraId="62DF95A8" w14:textId="3B0ABFAD" w:rsidR="006D4A06" w:rsidRDefault="002F29E8" w:rsidP="002F29E8">
      <w:pPr>
        <w:pStyle w:val="ListParagraph"/>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Heading3"/>
      </w:pPr>
      <w:bookmarkStart w:id="142" w:name="_Ref42529603"/>
      <w:bookmarkStart w:id="143" w:name="_Toc42531365"/>
      <w:r>
        <w:lastRenderedPageBreak/>
        <w:t>“Sanity check” test description</w:t>
      </w:r>
      <w:bookmarkEnd w:id="142"/>
      <w:bookmarkEnd w:id="143"/>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Heading3"/>
      </w:pPr>
      <w:bookmarkStart w:id="144" w:name="_Toc42531366"/>
      <w:r>
        <w:t>“Do nothing” test description</w:t>
      </w:r>
      <w:bookmarkEnd w:id="144"/>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049FFA73" w:rsidR="002151FB" w:rsidRDefault="002151FB" w:rsidP="002151FB">
      <w:pPr>
        <w:pStyle w:val="Heading2"/>
      </w:pPr>
      <w:bookmarkStart w:id="145" w:name="_Toc42531367"/>
      <w:r>
        <w:t xml:space="preserve">Tests </w:t>
      </w:r>
      <w:r w:rsidR="00D14BB5">
        <w:t>r</w:t>
      </w:r>
      <w:r>
        <w:t>esults</w:t>
      </w:r>
      <w:bookmarkEnd w:id="145"/>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Heading3"/>
      </w:pPr>
      <w:bookmarkStart w:id="146" w:name="_Toc42531368"/>
      <w:r>
        <w:t>“Sanity check” test result</w:t>
      </w:r>
      <w:r w:rsidR="00F71931">
        <w:t>s</w:t>
      </w:r>
      <w:bookmarkEnd w:id="146"/>
    </w:p>
    <w:p w14:paraId="68AD45D4" w14:textId="49216EC6" w:rsidR="009F686F" w:rsidRDefault="009F686F" w:rsidP="009F686F">
      <w:r>
        <w:t xml:space="preserve">In this section, an analysis of the “Sanity check” test results </w:t>
      </w:r>
      <w:r w:rsidR="00FA38C0">
        <w:t xml:space="preserve">is </w:t>
      </w:r>
      <w:r>
        <w:t xml:space="preserve">made, highlighting some </w:t>
      </w:r>
      <w:r w:rsidR="00E41A0F">
        <w:t>essential</w:t>
      </w:r>
      <w:r>
        <w:t xml:space="preserve"> parts of the algorithm’s implementation. </w:t>
      </w:r>
    </w:p>
    <w:p w14:paraId="7E6EE615" w14:textId="7872A27F" w:rsidR="009F686F" w:rsidRDefault="009F686F" w:rsidP="009F686F">
      <w:pPr>
        <w:pStyle w:val="Heading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B55E4E9"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73A3AFBE" w14:textId="5BE99C10"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48A08AC0" w14:textId="15E6941C" w:rsidR="00857935" w:rsidRDefault="00857935" w:rsidP="002858E5">
      <w:r>
        <w:t xml:space="preserve">Finally, in </w:t>
      </w:r>
      <w:r>
        <w:fldChar w:fldCharType="begin"/>
      </w:r>
      <w:r>
        <w:instrText xml:space="preserve"> REF _Ref35604671 \h </w:instrText>
      </w:r>
      <w:r>
        <w:fldChar w:fldCharType="separate"/>
      </w:r>
      <w:r w:rsidR="002D78C1">
        <w:t xml:space="preserve">Figure </w:t>
      </w:r>
      <w:r w:rsidR="002D78C1">
        <w:rPr>
          <w:noProof/>
        </w:rPr>
        <w:t>37</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45A66D06" w:rsidR="009F686F" w:rsidRPr="009F686F" w:rsidRDefault="00EC370F" w:rsidP="00EC370F">
      <w:pPr>
        <w:pStyle w:val="Caption"/>
      </w:pPr>
      <w:bookmarkStart w:id="147" w:name="_Ref35604671"/>
      <w:bookmarkStart w:id="148" w:name="_Ref35604652"/>
      <w:bookmarkStart w:id="149" w:name="_Toc42531418"/>
      <w:r>
        <w:t xml:space="preserve">Figure </w:t>
      </w:r>
      <w:fldSimple w:instr=" SEQ Figure \* ARABIC ">
        <w:r w:rsidR="002D78C1">
          <w:rPr>
            <w:noProof/>
          </w:rPr>
          <w:t>37</w:t>
        </w:r>
      </w:fldSimple>
      <w:bookmarkEnd w:id="147"/>
      <w:r>
        <w:t>: "Sanity check" full simulation</w:t>
      </w:r>
      <w:bookmarkEnd w:id="148"/>
      <w:bookmarkEnd w:id="149"/>
    </w:p>
    <w:p w14:paraId="37109DC9" w14:textId="2D20BF2B" w:rsidR="009F686F" w:rsidRDefault="009F686F" w:rsidP="009F686F">
      <w:pPr>
        <w:pStyle w:val="Heading4"/>
      </w:pPr>
      <w:r>
        <w:lastRenderedPageBreak/>
        <w:t xml:space="preserve">“Sanity check” test simulation parts analysis </w:t>
      </w:r>
    </w:p>
    <w:p w14:paraId="7494A559" w14:textId="44097315" w:rsidR="002E30B1" w:rsidRDefault="002E30B1" w:rsidP="002E30B1">
      <w:r>
        <w:t>In the following subsections, some of the main parts of the algorithm calculation in the “Sanity check” simulation are shown.</w:t>
      </w:r>
    </w:p>
    <w:p w14:paraId="5C52926F" w14:textId="3D4FA2FF" w:rsidR="009F686F" w:rsidRDefault="008C63B4" w:rsidP="002E30B1">
      <w:pPr>
        <w:pStyle w:val="Heading5"/>
      </w:pPr>
      <w:r>
        <w:t>Classifying points</w:t>
      </w:r>
    </w:p>
    <w:p w14:paraId="332CF45E" w14:textId="2AB881B8" w:rsidR="008C63B4" w:rsidRDefault="008C63B4" w:rsidP="008C63B4">
      <w:r>
        <w:t xml:space="preserve">In </w:t>
      </w:r>
      <w:r>
        <w:fldChar w:fldCharType="begin"/>
      </w:r>
      <w:r>
        <w:instrText xml:space="preserve"> REF _Ref35605837 \h </w:instrText>
      </w:r>
      <w:r>
        <w:fldChar w:fldCharType="separate"/>
      </w:r>
      <w:r w:rsidR="002D78C1">
        <w:t xml:space="preserve">Figure </w:t>
      </w:r>
      <w:r w:rsidR="002D78C1">
        <w:rPr>
          <w:noProof/>
        </w:rPr>
        <w:t>38</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4BE8B4CE" w:rsidR="008C63B4" w:rsidRDefault="00181CB2" w:rsidP="008C63B4">
      <w:pPr>
        <w:keepNext/>
      </w:pPr>
      <w:r>
        <w:rPr>
          <w:noProof/>
        </w:rPr>
        <w:drawing>
          <wp:inline distT="0" distB="0" distL="0" distR="0" wp14:anchorId="27C4E60E" wp14:editId="38688ACF">
            <wp:extent cx="5486400" cy="35477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547745"/>
                    </a:xfrm>
                    <a:prstGeom prst="rect">
                      <a:avLst/>
                    </a:prstGeom>
                    <a:noFill/>
                    <a:ln>
                      <a:noFill/>
                    </a:ln>
                  </pic:spPr>
                </pic:pic>
              </a:graphicData>
            </a:graphic>
          </wp:inline>
        </w:drawing>
      </w:r>
    </w:p>
    <w:p w14:paraId="5EA873BB" w14:textId="6EF0C59C" w:rsidR="008C63B4" w:rsidRPr="008C63B4" w:rsidRDefault="008C63B4" w:rsidP="008C63B4">
      <w:pPr>
        <w:pStyle w:val="Caption"/>
      </w:pPr>
      <w:bookmarkStart w:id="150" w:name="_Ref35605837"/>
      <w:bookmarkStart w:id="151" w:name="_Toc42531419"/>
      <w:r>
        <w:t xml:space="preserve">Figure </w:t>
      </w:r>
      <w:fldSimple w:instr=" SEQ Figure \* ARABIC ">
        <w:r w:rsidR="002D78C1">
          <w:rPr>
            <w:noProof/>
          </w:rPr>
          <w:t>38</w:t>
        </w:r>
      </w:fldSimple>
      <w:bookmarkEnd w:id="150"/>
      <w:r>
        <w:t>: classifying points in "Sanity check"</w:t>
      </w:r>
      <w:r>
        <w:rPr>
          <w:noProof/>
        </w:rPr>
        <w:t xml:space="preserve"> simulation</w:t>
      </w:r>
      <w:bookmarkEnd w:id="151"/>
    </w:p>
    <w:p w14:paraId="7FCA4A9C" w14:textId="6581DC79" w:rsidR="0088080F" w:rsidRDefault="0088080F" w:rsidP="0088080F">
      <w:pPr>
        <w:pStyle w:val="Heading5"/>
      </w:pPr>
      <w:r>
        <w:t>New centroid</w:t>
      </w:r>
      <w:r w:rsidR="000E6B14">
        <w:t>s</w:t>
      </w:r>
      <w:r>
        <w:t xml:space="preserve"> calculation</w:t>
      </w:r>
    </w:p>
    <w:p w14:paraId="08136235" w14:textId="1B2D6C88"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2D78C1">
        <w:t xml:space="preserve">Figure </w:t>
      </w:r>
      <w:r w:rsidR="002D78C1">
        <w:rPr>
          <w:noProof/>
        </w:rPr>
        <w:t>39</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0BA3AAA5" w:rsidR="000E6B14" w:rsidRDefault="006B7A7E" w:rsidP="000E6B14">
      <w:pPr>
        <w:keepNext/>
      </w:pPr>
      <w:r>
        <w:rPr>
          <w:noProof/>
        </w:rPr>
        <w:lastRenderedPageBreak/>
        <w:drawing>
          <wp:inline distT="0" distB="0" distL="0" distR="0" wp14:anchorId="7D06AC85" wp14:editId="63AD4A51">
            <wp:extent cx="5486400" cy="353758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3537585"/>
                    </a:xfrm>
                    <a:prstGeom prst="rect">
                      <a:avLst/>
                    </a:prstGeom>
                    <a:noFill/>
                    <a:ln>
                      <a:noFill/>
                    </a:ln>
                  </pic:spPr>
                </pic:pic>
              </a:graphicData>
            </a:graphic>
          </wp:inline>
        </w:drawing>
      </w:r>
    </w:p>
    <w:p w14:paraId="7E6BAD22" w14:textId="0255DC34" w:rsidR="000E6B14" w:rsidRDefault="000E6B14" w:rsidP="000E6B14">
      <w:pPr>
        <w:pStyle w:val="Caption"/>
      </w:pPr>
      <w:bookmarkStart w:id="152" w:name="_Ref35606822"/>
      <w:bookmarkStart w:id="153" w:name="_Toc42531420"/>
      <w:r>
        <w:t xml:space="preserve">Figure </w:t>
      </w:r>
      <w:fldSimple w:instr=" SEQ Figure \* ARABIC ">
        <w:r w:rsidR="002D78C1">
          <w:rPr>
            <w:noProof/>
          </w:rPr>
          <w:t>39</w:t>
        </w:r>
      </w:fldSimple>
      <w:bookmarkEnd w:id="152"/>
      <w:r>
        <w:t>:calculating new centroids</w:t>
      </w:r>
      <w:r w:rsidRPr="003730D3">
        <w:t xml:space="preserve"> in "Sanity check" simulation</w:t>
      </w:r>
      <w:bookmarkEnd w:id="153"/>
    </w:p>
    <w:p w14:paraId="798806D4" w14:textId="7FC8FEAA" w:rsidR="005C6862" w:rsidRDefault="00922B05" w:rsidP="005C6862">
      <w:pPr>
        <w:pStyle w:val="Heading5"/>
      </w:pPr>
      <w:r>
        <w:t>Convergence check</w:t>
      </w:r>
    </w:p>
    <w:p w14:paraId="727ADDF0" w14:textId="0E779DA4" w:rsidR="005C6862" w:rsidRDefault="005C6862" w:rsidP="005C6862">
      <w:r>
        <w:t xml:space="preserve">In </w:t>
      </w:r>
      <w:r w:rsidR="00922B05">
        <w:fldChar w:fldCharType="begin"/>
      </w:r>
      <w:r w:rsidR="00922B05">
        <w:instrText xml:space="preserve"> REF _Ref35607107 \h </w:instrText>
      </w:r>
      <w:r w:rsidR="00922B05">
        <w:fldChar w:fldCharType="separate"/>
      </w:r>
      <w:r w:rsidR="002D78C1">
        <w:t xml:space="preserve">Figure </w:t>
      </w:r>
      <w:r w:rsidR="002D78C1">
        <w:rPr>
          <w:noProof/>
        </w:rPr>
        <w:t>40</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2D78C1">
        <w:t xml:space="preserve">Figure </w:t>
      </w:r>
      <w:r w:rsidR="002D78C1">
        <w:rPr>
          <w:noProof/>
        </w:rPr>
        <w:t>41</w:t>
      </w:r>
      <w:r w:rsidR="00922B05">
        <w:fldChar w:fldCharType="end"/>
      </w:r>
      <w:r>
        <w:fldChar w:fldCharType="begin"/>
      </w:r>
      <w:r>
        <w:instrText xml:space="preserve"> REF _Ref35606822 \h </w:instrText>
      </w:r>
      <w:r>
        <w:fldChar w:fldCharType="separate"/>
      </w:r>
      <w:r w:rsidR="002D78C1">
        <w:t xml:space="preserve">Figure </w:t>
      </w:r>
      <w:r w:rsidR="002D78C1">
        <w:rPr>
          <w:noProof/>
        </w:rPr>
        <w:t>39</w: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6714FB3E" w:rsidR="00D13585" w:rsidRDefault="00D13585" w:rsidP="005C6862">
      <w:r>
        <w:t xml:space="preserve">While </w:t>
      </w:r>
      <w:r>
        <w:fldChar w:fldCharType="begin"/>
      </w:r>
      <w:r>
        <w:instrText xml:space="preserve"> REF _Ref35607107 \h </w:instrText>
      </w:r>
      <w:r>
        <w:fldChar w:fldCharType="separate"/>
      </w:r>
      <w:r w:rsidR="002D78C1">
        <w:t xml:space="preserve">Figure </w:t>
      </w:r>
      <w:r w:rsidR="002D78C1">
        <w:rPr>
          <w:noProof/>
        </w:rPr>
        <w:t>40</w:t>
      </w:r>
      <w:r>
        <w:fldChar w:fldCharType="end"/>
      </w:r>
      <w:r>
        <w:t xml:space="preserve"> shows this step in an iteration which did not reach convergence, </w:t>
      </w:r>
      <w:r>
        <w:fldChar w:fldCharType="begin"/>
      </w:r>
      <w:r>
        <w:instrText xml:space="preserve"> REF _Ref35607108 \h </w:instrText>
      </w:r>
      <w:r>
        <w:fldChar w:fldCharType="separate"/>
      </w:r>
      <w:r w:rsidR="002D78C1">
        <w:t xml:space="preserve">Figure </w:t>
      </w:r>
      <w:r w:rsidR="002D78C1">
        <w:rPr>
          <w:noProof/>
        </w:rPr>
        <w:t>41</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6F8F3FCE" w:rsidR="005C6862" w:rsidRDefault="00802C21" w:rsidP="005C6862">
      <w:pPr>
        <w:keepNext/>
      </w:pPr>
      <w:r>
        <w:rPr>
          <w:noProof/>
        </w:rPr>
        <w:lastRenderedPageBreak/>
        <w:drawing>
          <wp:inline distT="0" distB="0" distL="0" distR="0" wp14:anchorId="51E0D724" wp14:editId="519C0375">
            <wp:extent cx="5486400" cy="35642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3564255"/>
                    </a:xfrm>
                    <a:prstGeom prst="rect">
                      <a:avLst/>
                    </a:prstGeom>
                    <a:noFill/>
                    <a:ln>
                      <a:noFill/>
                    </a:ln>
                  </pic:spPr>
                </pic:pic>
              </a:graphicData>
            </a:graphic>
          </wp:inline>
        </w:drawing>
      </w:r>
    </w:p>
    <w:p w14:paraId="369B42D7" w14:textId="60396D10" w:rsidR="005C6862" w:rsidRDefault="005C6862" w:rsidP="005C6862">
      <w:pPr>
        <w:pStyle w:val="Caption"/>
      </w:pPr>
      <w:bookmarkStart w:id="154" w:name="_Ref35607107"/>
      <w:bookmarkStart w:id="155" w:name="_Toc42531421"/>
      <w:r>
        <w:t xml:space="preserve">Figure </w:t>
      </w:r>
      <w:fldSimple w:instr=" SEQ Figure \* ARABIC ">
        <w:r w:rsidR="002D78C1">
          <w:rPr>
            <w:noProof/>
          </w:rPr>
          <w:t>40</w:t>
        </w:r>
      </w:fldSimple>
      <w:bookmarkEnd w:id="154"/>
      <w:r>
        <w:t>: convergence check in "Sanity check" simulation, convergence not reached</w:t>
      </w:r>
      <w:bookmarkEnd w:id="155"/>
    </w:p>
    <w:p w14:paraId="0EC5173E" w14:textId="3A196F67" w:rsidR="005C6862" w:rsidRDefault="005C6862" w:rsidP="005C6862"/>
    <w:p w14:paraId="72CCA60C" w14:textId="032F87AF" w:rsidR="005C6862" w:rsidRDefault="00F364AE" w:rsidP="005C6862">
      <w:pPr>
        <w:keepNext/>
      </w:pPr>
      <w:r>
        <w:rPr>
          <w:noProof/>
        </w:rPr>
        <w:drawing>
          <wp:inline distT="0" distB="0" distL="0" distR="0" wp14:anchorId="1D19DE1B" wp14:editId="4315028B">
            <wp:extent cx="5486400" cy="3604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604260"/>
                    </a:xfrm>
                    <a:prstGeom prst="rect">
                      <a:avLst/>
                    </a:prstGeom>
                    <a:noFill/>
                    <a:ln>
                      <a:noFill/>
                    </a:ln>
                  </pic:spPr>
                </pic:pic>
              </a:graphicData>
            </a:graphic>
          </wp:inline>
        </w:drawing>
      </w:r>
    </w:p>
    <w:p w14:paraId="7CD3A000" w14:textId="6E2190B6" w:rsidR="005C6862" w:rsidRPr="005C6862" w:rsidRDefault="005C6862" w:rsidP="005C6862">
      <w:pPr>
        <w:pStyle w:val="Caption"/>
      </w:pPr>
      <w:bookmarkStart w:id="156" w:name="_Ref35607108"/>
      <w:bookmarkStart w:id="157" w:name="_Toc42531422"/>
      <w:r>
        <w:t xml:space="preserve">Figure </w:t>
      </w:r>
      <w:fldSimple w:instr=" SEQ Figure \* ARABIC ">
        <w:r w:rsidR="002D78C1">
          <w:rPr>
            <w:noProof/>
          </w:rPr>
          <w:t>41</w:t>
        </w:r>
      </w:fldSimple>
      <w:bookmarkEnd w:id="156"/>
      <w:r>
        <w:t>:</w:t>
      </w:r>
      <w:r w:rsidRPr="006129E6">
        <w:t>convergence check in "Sanity check" simulation, convergence reached</w:t>
      </w:r>
      <w:bookmarkEnd w:id="157"/>
    </w:p>
    <w:p w14:paraId="606F2812" w14:textId="4D69C604" w:rsidR="00EA5B28" w:rsidRDefault="00EA5B28" w:rsidP="00EA5B28">
      <w:pPr>
        <w:pStyle w:val="Heading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0CC8F2E3"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2D78C1">
        <w:t xml:space="preserve">Figure </w:t>
      </w:r>
      <w:r w:rsidR="002D78C1">
        <w:rPr>
          <w:noProof/>
        </w:rPr>
        <w:t>37</w:t>
      </w:r>
      <w:r w:rsidR="00EC370F">
        <w:fldChar w:fldCharType="end"/>
      </w:r>
      <w:r w:rsidR="00EC370F">
        <w:t>,t</w:t>
      </w:r>
      <w:r w:rsidR="001F18DB">
        <w:t>he final centroids values in the registers file centroids in this test were</w:t>
      </w:r>
    </w:p>
    <w:tbl>
      <w:tblPr>
        <w:tblStyle w:val="TableGrid"/>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26057B0F" w:rsidR="00E12B4F" w:rsidRDefault="00E12B4F" w:rsidP="00E12B4F">
      <w:pPr>
        <w:pStyle w:val="Caption"/>
      </w:pPr>
      <w:bookmarkStart w:id="158" w:name="_Toc42531434"/>
      <w:r>
        <w:t xml:space="preserve">Table </w:t>
      </w:r>
      <w:fldSimple w:instr=" SEQ Table \* ARABIC ">
        <w:r w:rsidR="002D78C1">
          <w:rPr>
            <w:noProof/>
          </w:rPr>
          <w:t>4</w:t>
        </w:r>
      </w:fldSimple>
      <w:r>
        <w:t>:</w:t>
      </w:r>
      <w:r w:rsidRPr="001E7C6A">
        <w:t>Sanity check results in hexadecimal</w:t>
      </w:r>
      <w:bookmarkEnd w:id="158"/>
    </w:p>
    <w:p w14:paraId="7848A47D" w14:textId="2EEA1AE2"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sidR="002D78C1">
        <w:rPr>
          <w:rFonts w:hint="cs"/>
          <w:cs/>
        </w:rPr>
        <w:t>‎</w:t>
      </w:r>
      <w:r w:rsidR="002D78C1">
        <w:t>2.6.2.3.1</w:t>
      </w:r>
      <w:r>
        <w:fldChar w:fldCharType="end"/>
      </w:r>
      <w:r>
        <w:t>)</w:t>
      </w:r>
      <w:r w:rsidR="000F20A5">
        <w:t xml:space="preserve"> are show in their real value in the table below</w:t>
      </w:r>
      <w:r>
        <w:t>:</w:t>
      </w:r>
    </w:p>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09522F23" w:rsidR="00E12B4F" w:rsidRDefault="00E12B4F" w:rsidP="00E12B4F">
      <w:pPr>
        <w:pStyle w:val="Caption"/>
      </w:pPr>
      <w:bookmarkStart w:id="159" w:name="_Ref35349237"/>
      <w:bookmarkStart w:id="160" w:name="_Toc42531435"/>
      <w:r>
        <w:t xml:space="preserve">Table </w:t>
      </w:r>
      <w:fldSimple w:instr=" SEQ Table \* ARABIC ">
        <w:r w:rsidR="002D78C1">
          <w:rPr>
            <w:noProof/>
          </w:rPr>
          <w:t>5</w:t>
        </w:r>
      </w:fldSimple>
      <w:bookmarkEnd w:id="159"/>
      <w:r>
        <w:t>:</w:t>
      </w:r>
      <w:r w:rsidRPr="00C5566B">
        <w:t>Sanity check results values as real</w:t>
      </w:r>
      <w:r>
        <w:t xml:space="preserve"> numbers</w:t>
      </w:r>
      <w:bookmarkEnd w:id="160"/>
    </w:p>
    <w:p w14:paraId="7499C277" w14:textId="77777777" w:rsidR="00E12B4F" w:rsidRPr="00E12B4F" w:rsidRDefault="00E12B4F" w:rsidP="00E12B4F"/>
    <w:p w14:paraId="4661BD2B" w14:textId="366F2EE2" w:rsidR="00EA5B28" w:rsidRDefault="00E12B4F" w:rsidP="00EA5B28">
      <w:pPr>
        <w:pStyle w:val="Heading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r w:rsidRPr="005F18B3">
              <w:t>NaN</w:t>
            </w:r>
          </w:p>
        </w:tc>
        <w:tc>
          <w:tcPr>
            <w:tcW w:w="1078" w:type="dxa"/>
          </w:tcPr>
          <w:p w14:paraId="33A5D7FF" w14:textId="51F7614A" w:rsidR="00030BAA" w:rsidRDefault="00030BAA" w:rsidP="00030BAA">
            <w:r w:rsidRPr="005F18B3">
              <w:t>NaN</w:t>
            </w:r>
          </w:p>
        </w:tc>
        <w:tc>
          <w:tcPr>
            <w:tcW w:w="1079" w:type="dxa"/>
          </w:tcPr>
          <w:p w14:paraId="7C5C1A17" w14:textId="6004C4D7" w:rsidR="00030BAA" w:rsidRDefault="00030BAA" w:rsidP="00030BAA">
            <w:r w:rsidRPr="005F18B3">
              <w:t>NaN</w:t>
            </w:r>
          </w:p>
        </w:tc>
        <w:tc>
          <w:tcPr>
            <w:tcW w:w="1079" w:type="dxa"/>
          </w:tcPr>
          <w:p w14:paraId="7461D6FE" w14:textId="50B8D8E0" w:rsidR="00030BAA" w:rsidRDefault="00030BAA" w:rsidP="00030BAA">
            <w:r w:rsidRPr="005F18B3">
              <w:t>NaN</w:t>
            </w:r>
          </w:p>
        </w:tc>
        <w:tc>
          <w:tcPr>
            <w:tcW w:w="1079" w:type="dxa"/>
          </w:tcPr>
          <w:p w14:paraId="6881CB2D" w14:textId="71E5BA26" w:rsidR="00030BAA" w:rsidRDefault="00030BAA" w:rsidP="00030BAA">
            <w:r w:rsidRPr="005F18B3">
              <w:t>NaN</w:t>
            </w:r>
          </w:p>
        </w:tc>
        <w:tc>
          <w:tcPr>
            <w:tcW w:w="1079" w:type="dxa"/>
          </w:tcPr>
          <w:p w14:paraId="565C75C2" w14:textId="01825A1B" w:rsidR="00030BAA" w:rsidRDefault="00030BAA" w:rsidP="00030BAA">
            <w:r w:rsidRPr="005F18B3">
              <w:t>NaN</w:t>
            </w:r>
          </w:p>
        </w:tc>
        <w:tc>
          <w:tcPr>
            <w:tcW w:w="1079" w:type="dxa"/>
          </w:tcPr>
          <w:p w14:paraId="341E6958" w14:textId="7E20F163" w:rsidR="00030BAA" w:rsidRDefault="00030BAA" w:rsidP="00030BAA">
            <w:r w:rsidRPr="005F18B3">
              <w:t>NaN</w:t>
            </w:r>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r w:rsidRPr="005F18B3">
              <w:t>NaN</w:t>
            </w:r>
          </w:p>
        </w:tc>
        <w:tc>
          <w:tcPr>
            <w:tcW w:w="1078" w:type="dxa"/>
          </w:tcPr>
          <w:p w14:paraId="767A8E44" w14:textId="62E2DED1" w:rsidR="00030BAA" w:rsidRDefault="00030BAA" w:rsidP="00030BAA">
            <w:r w:rsidRPr="005F18B3">
              <w:t>NaN</w:t>
            </w:r>
          </w:p>
        </w:tc>
        <w:tc>
          <w:tcPr>
            <w:tcW w:w="1079" w:type="dxa"/>
          </w:tcPr>
          <w:p w14:paraId="56B0CAF3" w14:textId="51CE2220" w:rsidR="00030BAA" w:rsidRDefault="00030BAA" w:rsidP="00030BAA">
            <w:r w:rsidRPr="005F18B3">
              <w:t>NaN</w:t>
            </w:r>
          </w:p>
        </w:tc>
        <w:tc>
          <w:tcPr>
            <w:tcW w:w="1079" w:type="dxa"/>
          </w:tcPr>
          <w:p w14:paraId="5766BD0B" w14:textId="5909321B" w:rsidR="00030BAA" w:rsidRDefault="00030BAA" w:rsidP="00030BAA">
            <w:r w:rsidRPr="005F18B3">
              <w:t>NaN</w:t>
            </w:r>
          </w:p>
        </w:tc>
        <w:tc>
          <w:tcPr>
            <w:tcW w:w="1079" w:type="dxa"/>
          </w:tcPr>
          <w:p w14:paraId="1B6F3700" w14:textId="3F664BD6" w:rsidR="00030BAA" w:rsidRDefault="00030BAA" w:rsidP="00030BAA">
            <w:r w:rsidRPr="005F18B3">
              <w:t>NaN</w:t>
            </w:r>
          </w:p>
        </w:tc>
        <w:tc>
          <w:tcPr>
            <w:tcW w:w="1079" w:type="dxa"/>
          </w:tcPr>
          <w:p w14:paraId="149DB2F9" w14:textId="683FB9B4" w:rsidR="00030BAA" w:rsidRDefault="00030BAA" w:rsidP="00030BAA">
            <w:r w:rsidRPr="005F18B3">
              <w:t>NaN</w:t>
            </w:r>
          </w:p>
        </w:tc>
        <w:tc>
          <w:tcPr>
            <w:tcW w:w="1079" w:type="dxa"/>
          </w:tcPr>
          <w:p w14:paraId="00E7C83D" w14:textId="50179E9C" w:rsidR="00030BAA" w:rsidRDefault="00030BAA" w:rsidP="00030BAA">
            <w:r w:rsidRPr="005F18B3">
              <w:t>NaN</w:t>
            </w:r>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r w:rsidRPr="005F18B3">
              <w:t>NaN</w:t>
            </w:r>
          </w:p>
        </w:tc>
        <w:tc>
          <w:tcPr>
            <w:tcW w:w="1078" w:type="dxa"/>
          </w:tcPr>
          <w:p w14:paraId="4A138E8D" w14:textId="73B695F9" w:rsidR="00030BAA" w:rsidRDefault="00030BAA" w:rsidP="00030BAA">
            <w:r w:rsidRPr="005F18B3">
              <w:t>NaN</w:t>
            </w:r>
          </w:p>
        </w:tc>
        <w:tc>
          <w:tcPr>
            <w:tcW w:w="1079" w:type="dxa"/>
          </w:tcPr>
          <w:p w14:paraId="6B5084C5" w14:textId="42F19170" w:rsidR="00030BAA" w:rsidRDefault="00030BAA" w:rsidP="00030BAA">
            <w:r w:rsidRPr="005F18B3">
              <w:t>NaN</w:t>
            </w:r>
          </w:p>
        </w:tc>
        <w:tc>
          <w:tcPr>
            <w:tcW w:w="1079" w:type="dxa"/>
          </w:tcPr>
          <w:p w14:paraId="0B0279B3" w14:textId="729D14B8" w:rsidR="00030BAA" w:rsidRDefault="00030BAA" w:rsidP="00030BAA">
            <w:r w:rsidRPr="005F18B3">
              <w:t>NaN</w:t>
            </w:r>
          </w:p>
        </w:tc>
        <w:tc>
          <w:tcPr>
            <w:tcW w:w="1079" w:type="dxa"/>
          </w:tcPr>
          <w:p w14:paraId="79036C84" w14:textId="0FB4299F" w:rsidR="00030BAA" w:rsidRDefault="00030BAA" w:rsidP="00030BAA">
            <w:r w:rsidRPr="005F18B3">
              <w:t>NaN</w:t>
            </w:r>
          </w:p>
        </w:tc>
        <w:tc>
          <w:tcPr>
            <w:tcW w:w="1079" w:type="dxa"/>
          </w:tcPr>
          <w:p w14:paraId="1366EF67" w14:textId="53689773" w:rsidR="00030BAA" w:rsidRDefault="00030BAA" w:rsidP="00030BAA">
            <w:r w:rsidRPr="005F18B3">
              <w:t>NaN</w:t>
            </w:r>
          </w:p>
        </w:tc>
        <w:tc>
          <w:tcPr>
            <w:tcW w:w="1079" w:type="dxa"/>
          </w:tcPr>
          <w:p w14:paraId="6EFB082C" w14:textId="4A36EA28" w:rsidR="00030BAA" w:rsidRDefault="00030BAA" w:rsidP="00030BAA">
            <w:r w:rsidRPr="005F18B3">
              <w:t>NaN</w:t>
            </w:r>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r w:rsidRPr="005F18B3">
              <w:t>NaN</w:t>
            </w:r>
          </w:p>
        </w:tc>
        <w:tc>
          <w:tcPr>
            <w:tcW w:w="1078" w:type="dxa"/>
          </w:tcPr>
          <w:p w14:paraId="09204B7A" w14:textId="5EE4E29F" w:rsidR="00030BAA" w:rsidRDefault="00030BAA" w:rsidP="00030BAA">
            <w:r w:rsidRPr="005F18B3">
              <w:t>NaN</w:t>
            </w:r>
          </w:p>
        </w:tc>
        <w:tc>
          <w:tcPr>
            <w:tcW w:w="1079" w:type="dxa"/>
          </w:tcPr>
          <w:p w14:paraId="36FC2B96" w14:textId="04D0C3D1" w:rsidR="00030BAA" w:rsidRDefault="00030BAA" w:rsidP="00030BAA">
            <w:r w:rsidRPr="005F18B3">
              <w:t>NaN</w:t>
            </w:r>
          </w:p>
        </w:tc>
        <w:tc>
          <w:tcPr>
            <w:tcW w:w="1079" w:type="dxa"/>
          </w:tcPr>
          <w:p w14:paraId="0320F00A" w14:textId="69C075AE" w:rsidR="00030BAA" w:rsidRDefault="00030BAA" w:rsidP="00030BAA">
            <w:r w:rsidRPr="005F18B3">
              <w:t>NaN</w:t>
            </w:r>
          </w:p>
        </w:tc>
        <w:tc>
          <w:tcPr>
            <w:tcW w:w="1079" w:type="dxa"/>
          </w:tcPr>
          <w:p w14:paraId="21A55B3E" w14:textId="22594665" w:rsidR="00030BAA" w:rsidRDefault="00030BAA" w:rsidP="00030BAA">
            <w:r w:rsidRPr="005F18B3">
              <w:t>NaN</w:t>
            </w:r>
          </w:p>
        </w:tc>
        <w:tc>
          <w:tcPr>
            <w:tcW w:w="1079" w:type="dxa"/>
          </w:tcPr>
          <w:p w14:paraId="5FAA286C" w14:textId="318EADB9" w:rsidR="00030BAA" w:rsidRDefault="00030BAA" w:rsidP="00030BAA">
            <w:r w:rsidRPr="005F18B3">
              <w:t>NaN</w:t>
            </w:r>
          </w:p>
        </w:tc>
        <w:tc>
          <w:tcPr>
            <w:tcW w:w="1079" w:type="dxa"/>
          </w:tcPr>
          <w:p w14:paraId="1DDDB258" w14:textId="50965772" w:rsidR="00030BAA" w:rsidRDefault="00030BAA" w:rsidP="00030BAA">
            <w:r w:rsidRPr="005F18B3">
              <w:t>NaN</w:t>
            </w:r>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r w:rsidRPr="005F18B3">
              <w:t>NaN</w:t>
            </w:r>
          </w:p>
        </w:tc>
        <w:tc>
          <w:tcPr>
            <w:tcW w:w="1078" w:type="dxa"/>
          </w:tcPr>
          <w:p w14:paraId="1A6BEC0C" w14:textId="2BFFB650" w:rsidR="00030BAA" w:rsidRDefault="00030BAA" w:rsidP="00030BAA">
            <w:r w:rsidRPr="005F18B3">
              <w:t>NaN</w:t>
            </w:r>
          </w:p>
        </w:tc>
        <w:tc>
          <w:tcPr>
            <w:tcW w:w="1079" w:type="dxa"/>
          </w:tcPr>
          <w:p w14:paraId="394B420E" w14:textId="4236F26D" w:rsidR="00030BAA" w:rsidRDefault="00030BAA" w:rsidP="00030BAA">
            <w:r w:rsidRPr="005F18B3">
              <w:t>NaN</w:t>
            </w:r>
          </w:p>
        </w:tc>
        <w:tc>
          <w:tcPr>
            <w:tcW w:w="1079" w:type="dxa"/>
          </w:tcPr>
          <w:p w14:paraId="1731E7AF" w14:textId="659F4DEF" w:rsidR="00030BAA" w:rsidRDefault="00030BAA" w:rsidP="00030BAA">
            <w:r w:rsidRPr="005F18B3">
              <w:t>NaN</w:t>
            </w:r>
          </w:p>
        </w:tc>
        <w:tc>
          <w:tcPr>
            <w:tcW w:w="1079" w:type="dxa"/>
          </w:tcPr>
          <w:p w14:paraId="7091DAD2" w14:textId="12C9FBE5" w:rsidR="00030BAA" w:rsidRDefault="00030BAA" w:rsidP="00030BAA">
            <w:r w:rsidRPr="005F18B3">
              <w:t>NaN</w:t>
            </w:r>
          </w:p>
        </w:tc>
        <w:tc>
          <w:tcPr>
            <w:tcW w:w="1079" w:type="dxa"/>
          </w:tcPr>
          <w:p w14:paraId="2684979C" w14:textId="188D063F" w:rsidR="00030BAA" w:rsidRDefault="00030BAA" w:rsidP="00030BAA">
            <w:r w:rsidRPr="005F18B3">
              <w:t>NaN</w:t>
            </w:r>
          </w:p>
        </w:tc>
        <w:tc>
          <w:tcPr>
            <w:tcW w:w="1079" w:type="dxa"/>
          </w:tcPr>
          <w:p w14:paraId="47B9161C" w14:textId="1A9140DB" w:rsidR="00030BAA" w:rsidRDefault="00030BAA" w:rsidP="00030BAA">
            <w:r w:rsidRPr="005F18B3">
              <w:t>NaN</w:t>
            </w:r>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052CE8DC" w:rsidR="00E12B4F" w:rsidRDefault="00E12B4F" w:rsidP="00E12B4F">
      <w:pPr>
        <w:pStyle w:val="Caption"/>
        <w:rPr>
          <w:u w:val="single"/>
        </w:rPr>
      </w:pPr>
      <w:bookmarkStart w:id="161" w:name="_Ref35349240"/>
      <w:bookmarkStart w:id="162" w:name="_Toc42531436"/>
      <w:r>
        <w:t xml:space="preserve">Table </w:t>
      </w:r>
      <w:fldSimple w:instr=" SEQ Table \* ARABIC ">
        <w:r w:rsidR="002D78C1">
          <w:rPr>
            <w:noProof/>
          </w:rPr>
          <w:t>6</w:t>
        </w:r>
      </w:fldSimple>
      <w:bookmarkEnd w:id="161"/>
      <w:r>
        <w:t xml:space="preserve">: </w:t>
      </w:r>
      <w:r w:rsidRPr="00485619">
        <w:t>Sanity check test MATLAB validation results</w:t>
      </w:r>
      <w:bookmarkEnd w:id="162"/>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kmeans” function, when a centroid is empty, as occurs in this case, the result centroid matrix will write “NaN” in the empty centroid result. The k means module build by this project acts differently, it simply does not change the initial centroid value in case no data points were assigned to a specific centroid.</w:t>
      </w:r>
    </w:p>
    <w:p w14:paraId="0C5FD26F" w14:textId="5C904A62"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2D78C1">
        <w:t xml:space="preserve">Table </w:t>
      </w:r>
      <w:r w:rsidR="002D78C1">
        <w:rPr>
          <w:noProof/>
        </w:rPr>
        <w:t>5</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2D78C1">
        <w:t xml:space="preserve">Table </w:t>
      </w:r>
      <w:r w:rsidR="002D78C1">
        <w:rPr>
          <w:noProof/>
        </w:rPr>
        <w:t>6</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Heading3"/>
      </w:pPr>
      <w:bookmarkStart w:id="163" w:name="_Toc42531369"/>
      <w:r>
        <w:t>“Do nothing” test result</w:t>
      </w:r>
      <w:r w:rsidR="00F71931">
        <w:t>s</w:t>
      </w:r>
      <w:bookmarkEnd w:id="163"/>
    </w:p>
    <w:p w14:paraId="27B9535E" w14:textId="5C607A72" w:rsidR="002151FB" w:rsidRPr="002151FB" w:rsidRDefault="002D5C61" w:rsidP="002151FB">
      <w:r>
        <w:t xml:space="preserve">As it can be seen from </w:t>
      </w:r>
      <w:r>
        <w:fldChar w:fldCharType="begin"/>
      </w:r>
      <w:r>
        <w:instrText xml:space="preserve"> REF _Ref35607516 \h </w:instrText>
      </w:r>
      <w:r>
        <w:fldChar w:fldCharType="separate"/>
      </w:r>
      <w:r w:rsidR="002D78C1">
        <w:t xml:space="preserve">Figure </w:t>
      </w:r>
      <w:r w:rsidR="002D78C1">
        <w:rPr>
          <w:noProof/>
        </w:rPr>
        <w:t>42</w:t>
      </w:r>
      <w:r>
        <w:fldChar w:fldCharType="end"/>
      </w:r>
      <w:r>
        <w:t>, the “Do nothing” test indeed works. It compares at its first iteration the initial centroid values with the calculated ones and concludes the algorithm has converged.</w:t>
      </w:r>
    </w:p>
    <w:p w14:paraId="745E636A" w14:textId="5C5977E0" w:rsidR="002D5C61" w:rsidRDefault="00C218A6" w:rsidP="002D5C61">
      <w:pPr>
        <w:keepNext/>
      </w:pPr>
      <w:r>
        <w:rPr>
          <w:noProof/>
        </w:rPr>
        <w:lastRenderedPageBreak/>
        <w:drawing>
          <wp:inline distT="0" distB="0" distL="0" distR="0" wp14:anchorId="4B649775" wp14:editId="6C0042B8">
            <wp:extent cx="5486400" cy="35718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3571875"/>
                    </a:xfrm>
                    <a:prstGeom prst="rect">
                      <a:avLst/>
                    </a:prstGeom>
                    <a:noFill/>
                    <a:ln>
                      <a:noFill/>
                    </a:ln>
                  </pic:spPr>
                </pic:pic>
              </a:graphicData>
            </a:graphic>
          </wp:inline>
        </w:drawing>
      </w:r>
    </w:p>
    <w:p w14:paraId="7BD6207E" w14:textId="20516025" w:rsidR="00535A5F" w:rsidRDefault="002D5C61" w:rsidP="002D5C61">
      <w:pPr>
        <w:pStyle w:val="Caption"/>
      </w:pPr>
      <w:bookmarkStart w:id="164" w:name="_Ref35607516"/>
      <w:bookmarkStart w:id="165" w:name="_Toc42531423"/>
      <w:r>
        <w:t xml:space="preserve">Figure </w:t>
      </w:r>
      <w:fldSimple w:instr=" SEQ Figure \* ARABIC ">
        <w:r w:rsidR="002D78C1">
          <w:rPr>
            <w:noProof/>
          </w:rPr>
          <w:t>42</w:t>
        </w:r>
      </w:fldSimple>
      <w:bookmarkEnd w:id="164"/>
      <w:r>
        <w:t>:</w:t>
      </w:r>
      <w:r w:rsidRPr="00BB047A">
        <w:t xml:space="preserve"> "</w:t>
      </w:r>
      <w:r>
        <w:t>Do nothing</w:t>
      </w:r>
      <w:r w:rsidRPr="00BB047A">
        <w:t>" full simulation</w:t>
      </w:r>
      <w:bookmarkEnd w:id="165"/>
    </w:p>
    <w:p w14:paraId="5AFA68B4" w14:textId="55D0952B" w:rsidR="00B6340D" w:rsidRDefault="00B6340D" w:rsidP="00B6340D">
      <w:pPr>
        <w:pStyle w:val="Heading1"/>
      </w:pPr>
      <w:bookmarkStart w:id="166" w:name="_Toc42531370"/>
      <w:r>
        <w:t>Synthesis</w:t>
      </w:r>
      <w:bookmarkEnd w:id="166"/>
    </w:p>
    <w:p w14:paraId="34B469C1" w14:textId="51AD1B55" w:rsidR="00B6340D" w:rsidRPr="0095047B" w:rsidRDefault="0095047B" w:rsidP="00B6340D">
      <w:r w:rsidRPr="0095047B">
        <w:t xml:space="preserve">In this </w:t>
      </w:r>
      <w:r>
        <w:t>section, the synthesis process done for the K means IP described in this report is detailed.</w:t>
      </w:r>
    </w:p>
    <w:p w14:paraId="341EACE0" w14:textId="20D9BA55" w:rsidR="00B6340D" w:rsidRDefault="00B6340D" w:rsidP="00B6340D">
      <w:pPr>
        <w:pStyle w:val="Heading2"/>
      </w:pPr>
      <w:bookmarkStart w:id="167" w:name="_Toc42531371"/>
      <w:r>
        <w:t>Technology</w:t>
      </w:r>
      <w:bookmarkEnd w:id="167"/>
    </w:p>
    <w:p w14:paraId="23971F01" w14:textId="77777777" w:rsidR="00725E8A" w:rsidRDefault="00C16E3A" w:rsidP="00B6340D">
      <w:r w:rsidRPr="00C16E3A">
        <w:rPr>
          <w:u w:val="single"/>
        </w:rPr>
        <w:t>Synthesis Tool:</w:t>
      </w:r>
      <w:r>
        <w:t xml:space="preserve"> design_vision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Heading2"/>
      </w:pPr>
      <w:bookmarkStart w:id="168" w:name="_Toc42531372"/>
      <w:r>
        <w:t>Synthesis results</w:t>
      </w:r>
      <w:bookmarkEnd w:id="168"/>
    </w:p>
    <w:p w14:paraId="66844722" w14:textId="6424BACF" w:rsidR="00B6340D" w:rsidRDefault="005A7BEB" w:rsidP="00B6340D">
      <w:r>
        <w:t>The synthesis took</w:t>
      </w:r>
      <w:r w:rsidR="002F392A">
        <w:t xml:space="preserve"> place with a symmetric clock, with frequency of 133.3 [MHz]</w:t>
      </w:r>
      <w:r w:rsidR="00BE27A9">
        <w:t>.</w:t>
      </w:r>
    </w:p>
    <w:p w14:paraId="701F7C93" w14:textId="27E4595A" w:rsidR="00A70EC0" w:rsidRPr="0046337E" w:rsidRDefault="00A70EC0" w:rsidP="00B6340D">
      <w:r w:rsidRPr="0046337E">
        <w:t>It is to be noted that the RAM's are working on negative clock.</w:t>
      </w:r>
    </w:p>
    <w:p w14:paraId="20509798" w14:textId="5B3AC309" w:rsidR="00A70EC0" w:rsidRPr="0046337E" w:rsidRDefault="0046337E" w:rsidP="00B6340D">
      <w:r w:rsidRPr="0046337E">
        <w:t>There were no more</w:t>
      </w:r>
      <w:r w:rsidR="00A70EC0" w:rsidRPr="0046337E">
        <w:t xml:space="preserve"> constraints</w:t>
      </w:r>
      <w:r w:rsidRPr="0046337E">
        <w:t xml:space="preserve"> </w:t>
      </w:r>
      <w:r w:rsidR="00A70EC0" w:rsidRPr="0046337E">
        <w:t xml:space="preserve">added </w:t>
      </w:r>
      <w:r w:rsidRPr="0046337E">
        <w:t>to</w:t>
      </w:r>
      <w:r w:rsidR="00A70EC0" w:rsidRPr="0046337E">
        <w:t xml:space="preserve"> th</w:t>
      </w:r>
      <w:r w:rsidRPr="0046337E">
        <w:t>is</w:t>
      </w:r>
      <w:r w:rsidR="00A70EC0" w:rsidRPr="0046337E">
        <w:t xml:space="preserve"> </w:t>
      </w:r>
      <w:r w:rsidRPr="0046337E">
        <w:t xml:space="preserve">synthesis </w:t>
      </w:r>
      <w:r w:rsidR="00A70EC0" w:rsidRPr="0046337E">
        <w:t>process.</w:t>
      </w:r>
    </w:p>
    <w:p w14:paraId="5942AB2A" w14:textId="488ABF0F" w:rsidR="005A7BEB" w:rsidRDefault="005A7BEB" w:rsidP="00DF7B57">
      <w:pPr>
        <w:pStyle w:val="Heading3"/>
      </w:pPr>
      <w:bookmarkStart w:id="169" w:name="_Toc42531373"/>
      <w:r w:rsidRPr="005A7BEB">
        <w:t>Timing</w:t>
      </w:r>
      <w:bookmarkEnd w:id="169"/>
    </w:p>
    <w:p w14:paraId="1524362F" w14:textId="077AE1D5" w:rsidR="00DF7B57" w:rsidRDefault="00DF7B57" w:rsidP="00DF7B57">
      <w:r>
        <w:t xml:space="preserve">As can be seen in </w:t>
      </w:r>
      <w:r w:rsidR="00857365">
        <w:fldChar w:fldCharType="begin"/>
      </w:r>
      <w:r w:rsidR="00857365">
        <w:instrText xml:space="preserve"> REF _Ref42526476 \h </w:instrText>
      </w:r>
      <w:r w:rsidR="00857365">
        <w:fldChar w:fldCharType="separate"/>
      </w:r>
      <w:r w:rsidR="002D78C1">
        <w:t xml:space="preserve">Figure </w:t>
      </w:r>
      <w:r w:rsidR="002D78C1">
        <w:rPr>
          <w:noProof/>
        </w:rPr>
        <w:t>43</w:t>
      </w:r>
      <w:r w:rsidR="00857365">
        <w:fldChar w:fldCharType="end"/>
      </w:r>
      <w:r>
        <w:t>, the slack Is MET:</w:t>
      </w:r>
    </w:p>
    <w:p w14:paraId="6BB3CA32" w14:textId="77777777" w:rsidR="0046337E" w:rsidRDefault="00DF7B57" w:rsidP="0046337E">
      <w:pPr>
        <w:keepNext/>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067BA184" w14:textId="17D27276" w:rsidR="00DF7B57" w:rsidRDefault="0046337E" w:rsidP="0046337E">
      <w:pPr>
        <w:pStyle w:val="Caption"/>
        <w:jc w:val="center"/>
      </w:pPr>
      <w:bookmarkStart w:id="170" w:name="_Ref42526476"/>
      <w:bookmarkStart w:id="171" w:name="_Toc42531424"/>
      <w:r>
        <w:t xml:space="preserve">Figure </w:t>
      </w:r>
      <w:fldSimple w:instr=" SEQ Figure \* ARABIC ">
        <w:r w:rsidR="002D78C1">
          <w:rPr>
            <w:noProof/>
          </w:rPr>
          <w:t>43</w:t>
        </w:r>
      </w:fldSimple>
      <w:bookmarkEnd w:id="170"/>
      <w:r>
        <w:t>:Slack report after Synthesis</w:t>
      </w:r>
      <w:bookmarkEnd w:id="171"/>
    </w:p>
    <w:p w14:paraId="5849219C" w14:textId="4DD03B96" w:rsidR="0078728C" w:rsidRPr="0078728C" w:rsidRDefault="009F4EFD" w:rsidP="0078728C">
      <w:pPr>
        <w:pStyle w:val="Heading4"/>
      </w:pPr>
      <w:bookmarkStart w:id="172" w:name="_Ref42526770"/>
      <w:r>
        <w:lastRenderedPageBreak/>
        <w:t>S</w:t>
      </w:r>
      <w:r w:rsidR="0081636B">
        <w:t>lack Histogram</w:t>
      </w:r>
      <w:bookmarkEnd w:id="172"/>
    </w:p>
    <w:p w14:paraId="034A7BC7" w14:textId="19078005" w:rsidR="001E0A37" w:rsidRDefault="00857365" w:rsidP="005A7BEB">
      <w:pPr>
        <w:rPr>
          <w:rtl/>
        </w:rPr>
      </w:pPr>
      <w:r>
        <w:t>In the figure b</w:t>
      </w:r>
      <w:r w:rsidR="009E5F30">
        <w:t>elow</w:t>
      </w:r>
      <w:r>
        <w:t>,</w:t>
      </w:r>
      <w:r w:rsidR="000E4123">
        <w:t xml:space="preserve"> </w:t>
      </w:r>
      <w:r>
        <w:t xml:space="preserve">the </w:t>
      </w:r>
      <w:r w:rsidR="009E5F30">
        <w:t>s</w:t>
      </w:r>
      <w:r w:rsidR="001E0A37">
        <w:t>lack Histogram</w:t>
      </w:r>
      <w:r>
        <w:t xml:space="preserve"> can be seen.O</w:t>
      </w:r>
      <w:r w:rsidR="001E0A37">
        <w:t xml:space="preserve">n the right there are the 2 critical paths, which </w:t>
      </w:r>
      <w:r>
        <w:t xml:space="preserve">are </w:t>
      </w:r>
      <w:r w:rsidR="001E0A37">
        <w:t>identical in t</w:t>
      </w:r>
      <w:r>
        <w:t xml:space="preserve">erms of their </w:t>
      </w:r>
      <w:r w:rsidR="001E0A37">
        <w:t>relevant logic path</w:t>
      </w:r>
      <w:r>
        <w:t xml:space="preserve">. The critical path is described in the following sub-section (section </w:t>
      </w:r>
      <w:r>
        <w:fldChar w:fldCharType="begin"/>
      </w:r>
      <w:r>
        <w:instrText xml:space="preserve"> REF _Ref42526591 \r \h </w:instrText>
      </w:r>
      <w:r>
        <w:fldChar w:fldCharType="separate"/>
      </w:r>
      <w:r w:rsidR="002D78C1">
        <w:rPr>
          <w:rFonts w:hint="cs"/>
          <w:cs/>
        </w:rPr>
        <w:t>‎</w:t>
      </w:r>
      <w:r w:rsidR="002D78C1">
        <w:t>5.2.1.2</w:t>
      </w:r>
      <w:r>
        <w:fldChar w:fldCharType="end"/>
      </w:r>
      <w:r>
        <w:t>)</w:t>
      </w:r>
      <w:r w:rsidR="001E0A37">
        <w:t>.</w:t>
      </w:r>
    </w:p>
    <w:p w14:paraId="605295A5" w14:textId="77777777" w:rsidR="00A328E8" w:rsidRDefault="001E0A37" w:rsidP="00A328E8">
      <w:pPr>
        <w:keepNext/>
      </w:pPr>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1BB27E23" w14:textId="5A7C0B33" w:rsidR="001E0A37" w:rsidRDefault="00A328E8" w:rsidP="00A328E8">
      <w:pPr>
        <w:pStyle w:val="Caption"/>
        <w:jc w:val="center"/>
      </w:pPr>
      <w:bookmarkStart w:id="173" w:name="_Toc42531425"/>
      <w:r>
        <w:t xml:space="preserve">Figure </w:t>
      </w:r>
      <w:fldSimple w:instr=" SEQ Figure \* ARABIC ">
        <w:r w:rsidR="002D78C1">
          <w:rPr>
            <w:noProof/>
          </w:rPr>
          <w:t>44</w:t>
        </w:r>
      </w:fldSimple>
      <w:r>
        <w:t>: Slack Histogram</w:t>
      </w:r>
      <w:bookmarkEnd w:id="173"/>
    </w:p>
    <w:p w14:paraId="7ECD87AD" w14:textId="656A76D4" w:rsidR="007C6FA7" w:rsidRDefault="007C6FA7" w:rsidP="007C6FA7">
      <w:pPr>
        <w:pStyle w:val="Heading4"/>
      </w:pPr>
      <w:bookmarkStart w:id="174" w:name="_Ref42526591"/>
      <w:r>
        <w:t>The critical path</w:t>
      </w:r>
      <w:bookmarkEnd w:id="174"/>
    </w:p>
    <w:p w14:paraId="6F406D02" w14:textId="7ED00244" w:rsidR="00CA0172" w:rsidRDefault="00CA0172" w:rsidP="00CA0172">
      <w:r>
        <w:t xml:space="preserve">The critical path </w:t>
      </w:r>
      <w:r w:rsidR="0091549A">
        <w:t xml:space="preserve">as shown in the Slack Histogram( presented in the previous sub-section, section </w:t>
      </w:r>
      <w:r w:rsidR="0091549A">
        <w:fldChar w:fldCharType="begin"/>
      </w:r>
      <w:r w:rsidR="0091549A">
        <w:instrText xml:space="preserve"> REF _Ref42526770 \r \h </w:instrText>
      </w:r>
      <w:r w:rsidR="0091549A">
        <w:fldChar w:fldCharType="separate"/>
      </w:r>
      <w:r w:rsidR="002D78C1">
        <w:rPr>
          <w:rFonts w:hint="cs"/>
          <w:cs/>
        </w:rPr>
        <w:t>‎</w:t>
      </w:r>
      <w:r w:rsidR="002D78C1">
        <w:t>5.2.1.1</w:t>
      </w:r>
      <w:r w:rsidR="0091549A">
        <w:fldChar w:fldCharType="end"/>
      </w:r>
      <w:r w:rsidR="0091549A">
        <w:t>)</w:t>
      </w:r>
      <w:r>
        <w:t xml:space="preserve"> </w:t>
      </w:r>
      <w:r w:rsidR="0091549A">
        <w:t xml:space="preserve">and </w:t>
      </w:r>
      <w:r>
        <w:t>according to timing report is:</w:t>
      </w:r>
    </w:p>
    <w:p w14:paraId="15A2E735" w14:textId="77777777" w:rsidR="00CA0172" w:rsidRPr="00ED3652" w:rsidRDefault="00CA0172" w:rsidP="00CA0172">
      <w:pPr>
        <w:rPr>
          <w:i/>
          <w:iCs/>
        </w:rPr>
      </w:pPr>
      <w:r w:rsidRPr="00ED3652">
        <w:rPr>
          <w:i/>
          <w:iCs/>
          <w:u w:val="single"/>
        </w:rPr>
        <w:t>Critical path start:</w:t>
      </w:r>
      <w:r w:rsidRPr="00ED3652">
        <w:rPr>
          <w:i/>
          <w:iCs/>
        </w:rPr>
        <w:t xml:space="preserve"> u_k_means_core/u_controller/centroid_cnt_reg[2]/CP (dfcrq4)</w:t>
      </w:r>
    </w:p>
    <w:p w14:paraId="258C8AF0" w14:textId="77777777" w:rsidR="00CA0172" w:rsidRPr="00ED3652" w:rsidRDefault="00CA0172" w:rsidP="00CA0172">
      <w:pPr>
        <w:rPr>
          <w:i/>
          <w:iCs/>
        </w:rPr>
      </w:pPr>
      <w:r w:rsidRPr="00ED3652">
        <w:rPr>
          <w:i/>
          <w:iCs/>
          <w:u w:val="single"/>
        </w:rPr>
        <w:t>Critical path end:</w:t>
      </w:r>
      <w:r w:rsidRPr="00ED3652">
        <w:rPr>
          <w:i/>
          <w:iCs/>
        </w:rPr>
        <w:t xml:space="preserve"> u_k_means_core/u_new_means_calculation_block/output_reg_reg[89]/D (dfcrq1)</w:t>
      </w:r>
    </w:p>
    <w:p w14:paraId="125C7DED" w14:textId="1F12C313" w:rsidR="000904AE" w:rsidRDefault="007C6FA7" w:rsidP="00CA0172">
      <w:r>
        <w:t>T</w:t>
      </w:r>
      <w:r w:rsidR="00481D3A">
        <w:t>he following figures with an abstract figure and explanation afterwards shall help understand the critical path</w:t>
      </w:r>
      <w:r w:rsidR="000904AE">
        <w:t xml:space="preserve">, </w:t>
      </w:r>
    </w:p>
    <w:p w14:paraId="5AC1B481" w14:textId="3DDC3976" w:rsidR="00BE1688" w:rsidRDefault="00BE1688" w:rsidP="00BE1688">
      <w:r>
        <w:t xml:space="preserve">In the following figures, the critical path is presented. It consist of a signal which is toggled by the </w:t>
      </w:r>
      <w:r w:rsidRPr="00BE1688">
        <w:rPr>
          <w:i/>
          <w:iCs/>
        </w:rPr>
        <w:t>Controller</w:t>
      </w:r>
      <w:r>
        <w:t xml:space="preserve"> block and is part of the logic path on the </w:t>
      </w:r>
      <w:r>
        <w:rPr>
          <w:i/>
          <w:iCs/>
        </w:rPr>
        <w:t>New Means Classification Block</w:t>
      </w:r>
      <w:r w:rsidRPr="00BE1688">
        <w:t>(logic</w:t>
      </w:r>
      <w:r>
        <w:rPr>
          <w:i/>
          <w:iCs/>
        </w:rPr>
        <w:t xml:space="preserve"> </w:t>
      </w:r>
      <w:r>
        <w:t>path which goes through one of the dividers in this block</w:t>
      </w:r>
      <w:r>
        <w:rPr>
          <w:i/>
          <w:iCs/>
        </w:rPr>
        <w:t>)</w:t>
      </w:r>
      <w:r>
        <w:t xml:space="preserve"> ,</w:t>
      </w:r>
      <w:r w:rsidRPr="00BE1688">
        <w:t xml:space="preserve"> </w:t>
      </w:r>
      <w:r>
        <w:t xml:space="preserve">the result of this logic path is input of the </w:t>
      </w:r>
      <w:r w:rsidRPr="00BE1688">
        <w:rPr>
          <w:i/>
          <w:iCs/>
        </w:rPr>
        <w:t>Convergence Check Block</w:t>
      </w:r>
      <w:r>
        <w:t>.</w:t>
      </w:r>
    </w:p>
    <w:p w14:paraId="7DD07429" w14:textId="7E63E75F" w:rsidR="00BE1688" w:rsidRDefault="00BE1688" w:rsidP="00BE1688">
      <w:r>
        <w:t>This path was found to be the longest path(time wise) between two registers in the design, therefore becoming the critical path.</w:t>
      </w:r>
    </w:p>
    <w:p w14:paraId="2DD2749D" w14:textId="77777777" w:rsidR="00BE1688" w:rsidRDefault="00BE1688" w:rsidP="00CA0172"/>
    <w:p w14:paraId="1D9659BF" w14:textId="5D7CAFFB" w:rsidR="00FF7F61" w:rsidRDefault="00FF7F61" w:rsidP="005A7BEB">
      <w:r>
        <w:t>Controller signal</w:t>
      </w:r>
      <w:r w:rsidR="00B74D40">
        <w:t>:</w:t>
      </w:r>
    </w:p>
    <w:p w14:paraId="53143B27" w14:textId="77777777" w:rsidR="00506DCE" w:rsidRDefault="00FF7F61" w:rsidP="00506DCE">
      <w:pPr>
        <w:keepNext/>
      </w:pPr>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p>
    <w:p w14:paraId="4A2E2F51" w14:textId="650CF3B8" w:rsidR="00506DCE" w:rsidRDefault="00506DCE" w:rsidP="00506DCE">
      <w:pPr>
        <w:pStyle w:val="Caption"/>
      </w:pPr>
      <w:bookmarkStart w:id="175" w:name="_Toc42531426"/>
      <w:r>
        <w:t xml:space="preserve">Figure </w:t>
      </w:r>
      <w:fldSimple w:instr=" SEQ Figure \* ARABIC ">
        <w:r w:rsidR="002D78C1">
          <w:rPr>
            <w:noProof/>
          </w:rPr>
          <w:t>45</w:t>
        </w:r>
      </w:fldSimple>
      <w:r>
        <w:t>:</w:t>
      </w:r>
      <w:r w:rsidRPr="003B503F">
        <w:t>new means calculation block</w:t>
      </w:r>
      <w:bookmarkEnd w:id="175"/>
    </w:p>
    <w:p w14:paraId="15D5C01D" w14:textId="77777777" w:rsidR="00BE1688" w:rsidRDefault="00FF7F61" w:rsidP="00BE1688">
      <w:pPr>
        <w:keepNext/>
      </w:pPr>
      <w:r>
        <w:rPr>
          <w:noProof/>
        </w:rPr>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514906A5" w14:textId="5B99D671" w:rsidR="00FF7F61" w:rsidRDefault="00BE1688" w:rsidP="00BE1688">
      <w:pPr>
        <w:pStyle w:val="Caption"/>
      </w:pPr>
      <w:bookmarkStart w:id="176" w:name="_Toc42531427"/>
      <w:r>
        <w:t xml:space="preserve">Figure </w:t>
      </w:r>
      <w:fldSimple w:instr=" SEQ Figure \* ARABIC ">
        <w:r w:rsidR="002D78C1">
          <w:rPr>
            <w:noProof/>
          </w:rPr>
          <w:t>46</w:t>
        </w:r>
      </w:fldSimple>
      <w:r>
        <w:t>:</w:t>
      </w:r>
      <w:r w:rsidRPr="00076F9F">
        <w:t>New_means_calculation_block-&gt;parsing_diving</w:t>
      </w:r>
      <w:bookmarkEnd w:id="176"/>
    </w:p>
    <w:p w14:paraId="35E2FD76" w14:textId="0DE64723" w:rsidR="00FF7F61" w:rsidRDefault="00FF7F61" w:rsidP="005A7BEB">
      <w:r>
        <w:rPr>
          <w:noProof/>
        </w:rPr>
        <w:lastRenderedPageBreak/>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50E2C68C" w14:textId="216DA289" w:rsidR="00BE1688" w:rsidRDefault="00BE1688" w:rsidP="00BE1688">
      <w:pPr>
        <w:pStyle w:val="Caption"/>
      </w:pPr>
      <w:bookmarkStart w:id="177" w:name="_Toc42531428"/>
      <w:r>
        <w:t xml:space="preserve">Figure </w:t>
      </w:r>
      <w:fldSimple w:instr=" SEQ Figure \* ARABIC ">
        <w:r w:rsidR="002D78C1">
          <w:rPr>
            <w:noProof/>
          </w:rPr>
          <w:t>47</w:t>
        </w:r>
      </w:fldSimple>
      <w:r>
        <w:t>:</w:t>
      </w:r>
      <w:r w:rsidRPr="006F02D9">
        <w:t>New_means_calculation_block-&gt;parsing_diving-&gt;DIV7</w:t>
      </w:r>
      <w:bookmarkEnd w:id="177"/>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70A80AA" w14:textId="1F41441D" w:rsidR="005527DD" w:rsidRDefault="005527DD" w:rsidP="008B4521">
      <w:r>
        <w:t>Such behavior is expected</w:t>
      </w:r>
      <w:r w:rsidR="00F55E76">
        <w:t xml:space="preserve">, since </w:t>
      </w:r>
      <w:r w:rsidR="008B4521">
        <w:t xml:space="preserve">(as explained in section </w:t>
      </w:r>
      <w:r w:rsidR="008B4521">
        <w:fldChar w:fldCharType="begin"/>
      </w:r>
      <w:r w:rsidR="008B4521">
        <w:instrText xml:space="preserve"> REF _Ref17971095 \r \h </w:instrText>
      </w:r>
      <w:r w:rsidR="008B4521">
        <w:fldChar w:fldCharType="separate"/>
      </w:r>
      <w:r w:rsidR="002D78C1">
        <w:rPr>
          <w:rFonts w:hint="cs"/>
          <w:cs/>
        </w:rPr>
        <w:t>‎</w:t>
      </w:r>
      <w:r w:rsidR="002D78C1">
        <w:t>2.6.2.3.3</w:t>
      </w:r>
      <w:r w:rsidR="008B4521">
        <w:fldChar w:fldCharType="end"/>
      </w:r>
      <w:r w:rsidR="008B4521">
        <w:t>)</w:t>
      </w:r>
      <w:r>
        <w:t xml:space="preserve"> </w:t>
      </w:r>
      <w:r w:rsidR="008B4521">
        <w:t xml:space="preserve">division in Hardware is an </w:t>
      </w:r>
      <w:r w:rsidR="00C95F74">
        <w:t>extremely</w:t>
      </w:r>
      <w:r w:rsidR="008B4521">
        <w:t xml:space="preserve"> time consuming </w:t>
      </w:r>
      <w:r w:rsidR="00C95F74">
        <w:t xml:space="preserve">action, and the received critical path </w:t>
      </w:r>
      <w:r w:rsidR="008B4521">
        <w:t xml:space="preserve">includes </w:t>
      </w:r>
      <w:r>
        <w:t xml:space="preserve">the Dividers </w:t>
      </w:r>
      <w:r w:rsidR="00C95F74">
        <w:t>present in</w:t>
      </w:r>
      <w:r>
        <w:t xml:space="preserve"> </w:t>
      </w:r>
      <w:r w:rsidR="008B4521">
        <w:rPr>
          <w:i/>
          <w:iCs/>
        </w:rPr>
        <w:t>New Means Classification Block</w:t>
      </w:r>
      <w:r w:rsidR="00A4435B">
        <w:t>.</w:t>
      </w:r>
    </w:p>
    <w:p w14:paraId="5B609639" w14:textId="120E4D12" w:rsidR="00A35847" w:rsidRDefault="00A35847" w:rsidP="00A35847">
      <w:pPr>
        <w:pStyle w:val="Heading3"/>
      </w:pPr>
      <w:bookmarkStart w:id="178" w:name="_Toc42531374"/>
      <w:r>
        <w:t>Power</w:t>
      </w:r>
      <w:bookmarkEnd w:id="178"/>
    </w:p>
    <w:p w14:paraId="098914AA" w14:textId="7C204320" w:rsidR="00786FF9" w:rsidRPr="00211B74" w:rsidRDefault="00A35847" w:rsidP="00211B74">
      <w:r>
        <w:t xml:space="preserve">From power report, the summary of total power </w:t>
      </w:r>
      <w:r w:rsidR="00786FF9">
        <w:t>can be</w:t>
      </w:r>
      <w:r>
        <w:t xml:space="preserve"> obtained as follow:</w:t>
      </w:r>
    </w:p>
    <w:tbl>
      <w:tblPr>
        <w:tblStyle w:val="TableGrid"/>
        <w:tblW w:w="0" w:type="auto"/>
        <w:tblLook w:val="04A0" w:firstRow="1" w:lastRow="0" w:firstColumn="1" w:lastColumn="0" w:noHBand="0" w:noVBand="1"/>
      </w:tblPr>
      <w:tblGrid>
        <w:gridCol w:w="1868"/>
        <w:gridCol w:w="1901"/>
        <w:gridCol w:w="2895"/>
        <w:gridCol w:w="1966"/>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05pt" o:ole="">
                  <v:imagedata r:id="rId57" o:title=""/>
                </v:shape>
                <o:OLEObject Type="Embed" ProgID="Equation.DSMT4" ShapeID="_x0000_i1025" DrawAspect="Content" ObjectID="_1653675387"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6.95pt;height:15.05pt" o:ole="">
                  <v:imagedata r:id="rId59" o:title=""/>
                </v:shape>
                <o:OLEObject Type="Embed" ProgID="Equation.DSMT4" ShapeID="_x0000_i1026" DrawAspect="Content" ObjectID="_1653675388"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3.95pt;height:15.05pt" o:ole="">
                  <v:imagedata r:id="rId61" o:title=""/>
                </v:shape>
                <o:OLEObject Type="Embed" ProgID="Equation.DSMT4" ShapeID="_x0000_i1027" DrawAspect="Content" ObjectID="_1653675389"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7pt;height:15.05pt" o:ole="">
                  <v:imagedata r:id="rId63" o:title=""/>
                </v:shape>
                <o:OLEObject Type="Embed" ProgID="Equation.DSMT4" ShapeID="_x0000_i1028" DrawAspect="Content" ObjectID="_1653675390" r:id="rId64"/>
              </w:object>
            </w:r>
          </w:p>
        </w:tc>
      </w:tr>
    </w:tbl>
    <w:p w14:paraId="70C23954" w14:textId="74B4A65E" w:rsidR="001E0A37" w:rsidRDefault="001E0A37" w:rsidP="001E0A37">
      <w:pPr>
        <w:pStyle w:val="Heading3"/>
      </w:pPr>
      <w:bookmarkStart w:id="179" w:name="_Toc42531375"/>
      <w:r>
        <w:t>Area</w:t>
      </w:r>
      <w:bookmarkEnd w:id="179"/>
    </w:p>
    <w:p w14:paraId="31C58073" w14:textId="7BA0FAF8" w:rsidR="002F1CEA" w:rsidRDefault="001E0A37" w:rsidP="00217EC3">
      <w:r>
        <w:t>From area report, the summary of areas can be obtained as follow:</w:t>
      </w:r>
    </w:p>
    <w:tbl>
      <w:tblPr>
        <w:tblStyle w:val="TableGrid"/>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2981B0C5" w:rsidR="007B76C9" w:rsidRDefault="007B76C9" w:rsidP="00701A6F">
            <w:r>
              <w:t>62847.23</w:t>
            </w:r>
            <w:r w:rsidR="003C27B2" w:rsidRPr="003C27B2">
              <w:rPr>
                <w:position w:val="-14"/>
              </w:rPr>
              <w:object w:dxaOrig="1680" w:dyaOrig="400" w14:anchorId="2D9FCFFA">
                <v:shape id="_x0000_i1029" type="#_x0000_t75" style="width:83.7pt;height:20.1pt" o:ole="">
                  <v:imagedata r:id="rId65" o:title=""/>
                </v:shape>
                <o:OLEObject Type="Embed" ProgID="Equation.DSMT4" ShapeID="_x0000_i1029" DrawAspect="Content" ObjectID="_1653675391" r:id="rId66"/>
              </w:object>
            </w:r>
          </w:p>
        </w:tc>
        <w:tc>
          <w:tcPr>
            <w:tcW w:w="2877" w:type="dxa"/>
          </w:tcPr>
          <w:p w14:paraId="22B8C807" w14:textId="4D0DBDC7" w:rsidR="007B76C9" w:rsidRDefault="00342555" w:rsidP="00701A6F">
            <w:r>
              <w:t>178112.75</w:t>
            </w:r>
            <w:r w:rsidR="003C27B2" w:rsidRPr="003C27B2">
              <w:rPr>
                <w:position w:val="-14"/>
              </w:rPr>
              <w:object w:dxaOrig="1680" w:dyaOrig="400" w14:anchorId="15BEA006">
                <v:shape id="_x0000_i1030" type="#_x0000_t75" style="width:83.7pt;height:20.1pt" o:ole="">
                  <v:imagedata r:id="rId65" o:title=""/>
                </v:shape>
                <o:OLEObject Type="Embed" ProgID="Equation.DSMT4" ShapeID="_x0000_i1030" DrawAspect="Content" ObjectID="_1653675392" r:id="rId67"/>
              </w:object>
            </w:r>
          </w:p>
        </w:tc>
        <w:tc>
          <w:tcPr>
            <w:tcW w:w="2877" w:type="dxa"/>
          </w:tcPr>
          <w:p w14:paraId="25DE7A4E" w14:textId="03D04FC6" w:rsidR="007B76C9" w:rsidRDefault="00342555" w:rsidP="00701A6F">
            <w:r>
              <w:t>240959.98</w:t>
            </w:r>
            <w:r w:rsidR="002308C4" w:rsidRPr="003C27B2">
              <w:rPr>
                <w:position w:val="-14"/>
              </w:rPr>
              <w:object w:dxaOrig="1680" w:dyaOrig="400" w14:anchorId="7BCD089C">
                <v:shape id="_x0000_i1031" type="#_x0000_t75" style="width:83.7pt;height:20.1pt" o:ole="">
                  <v:imagedata r:id="rId65" o:title=""/>
                </v:shape>
                <o:OLEObject Type="Embed" ProgID="Equation.DSMT4" ShapeID="_x0000_i1031" DrawAspect="Content" ObjectID="_1653675393" r:id="rId68"/>
              </w:object>
            </w:r>
          </w:p>
        </w:tc>
      </w:tr>
    </w:tbl>
    <w:p w14:paraId="6A20C16F" w14:textId="40339B07" w:rsidR="007B76C9" w:rsidRDefault="007A7294" w:rsidP="007A7294">
      <w:pPr>
        <w:pStyle w:val="MTDisplayEquation"/>
      </w:pPr>
      <w:r>
        <w:tab/>
      </w:r>
    </w:p>
    <w:p w14:paraId="3C88C329" w14:textId="44487E5D" w:rsidR="00342555" w:rsidRDefault="00AE304E" w:rsidP="00342555">
      <w:pPr>
        <w:pStyle w:val="Heading2"/>
      </w:pPr>
      <w:bookmarkStart w:id="180" w:name="_Ref42528280"/>
      <w:bookmarkStart w:id="181" w:name="_Toc42531376"/>
      <w:r>
        <w:t>Floorplan</w:t>
      </w:r>
      <w:bookmarkEnd w:id="180"/>
      <w:bookmarkEnd w:id="181"/>
    </w:p>
    <w:p w14:paraId="0423B403" w14:textId="13CBC619" w:rsidR="002F4784" w:rsidRDefault="002F4784" w:rsidP="002F4784">
      <w:pPr>
        <w:pStyle w:val="Heading3"/>
      </w:pPr>
      <w:bookmarkStart w:id="182" w:name="_Toc42531377"/>
      <w:r>
        <w:t>Utilization and Area</w:t>
      </w:r>
      <w:bookmarkEnd w:id="182"/>
    </w:p>
    <w:p w14:paraId="6554A638" w14:textId="13D70B3A" w:rsidR="00C8771C" w:rsidRPr="00937BB4" w:rsidRDefault="00937BB4" w:rsidP="00C8771C">
      <w:r>
        <w:t xml:space="preserve">As extracted from Innovus tool, the chip </w:t>
      </w:r>
      <w:r w:rsidR="00E35FFA">
        <w:t>utilization</w:t>
      </w:r>
      <w:r>
        <w:t xml:space="preserve"> and chip area presented below:</w:t>
      </w:r>
    </w:p>
    <w:tbl>
      <w:tblPr>
        <w:tblStyle w:val="TableGrid"/>
        <w:tblW w:w="8630" w:type="dxa"/>
        <w:tblLook w:val="04A0" w:firstRow="1" w:lastRow="0" w:firstColumn="1" w:lastColumn="0" w:noHBand="0" w:noVBand="1"/>
      </w:tblPr>
      <w:tblGrid>
        <w:gridCol w:w="2919"/>
        <w:gridCol w:w="2519"/>
        <w:gridCol w:w="3192"/>
      </w:tblGrid>
      <w:tr w:rsidR="00E1045F" w14:paraId="4302315D" w14:textId="77777777" w:rsidTr="00E1045F">
        <w:tc>
          <w:tcPr>
            <w:tcW w:w="2919" w:type="dxa"/>
          </w:tcPr>
          <w:p w14:paraId="66C5FF3C" w14:textId="0716D75B" w:rsidR="00E1045F" w:rsidRDefault="00E1045F" w:rsidP="009649BC">
            <w:r>
              <w:t>Core Utilization</w:t>
            </w:r>
          </w:p>
        </w:tc>
        <w:tc>
          <w:tcPr>
            <w:tcW w:w="2519" w:type="dxa"/>
          </w:tcPr>
          <w:p w14:paraId="0E0BBC1E" w14:textId="11627EE9" w:rsidR="00E1045F" w:rsidRDefault="00E1045F" w:rsidP="009649BC">
            <w:r>
              <w:t>Cell Utilization</w:t>
            </w:r>
          </w:p>
        </w:tc>
        <w:tc>
          <w:tcPr>
            <w:tcW w:w="3192" w:type="dxa"/>
          </w:tcPr>
          <w:p w14:paraId="4A4E904A" w14:textId="6DC3DD3F" w:rsidR="00E1045F" w:rsidRDefault="00E1045F" w:rsidP="009649BC">
            <w:r>
              <w:t>Area</w:t>
            </w:r>
          </w:p>
        </w:tc>
      </w:tr>
      <w:tr w:rsidR="00E1045F" w14:paraId="4827CDA5" w14:textId="77777777" w:rsidTr="00E1045F">
        <w:tc>
          <w:tcPr>
            <w:tcW w:w="2919" w:type="dxa"/>
          </w:tcPr>
          <w:p w14:paraId="541A7E52" w14:textId="3943377B" w:rsidR="00E1045F" w:rsidRDefault="00A65019" w:rsidP="009649BC">
            <w:pPr>
              <w:tabs>
                <w:tab w:val="center" w:pos="2050"/>
                <w:tab w:val="right" w:pos="4100"/>
              </w:tabs>
              <w:rPr>
                <w:rtl/>
              </w:rPr>
            </w:pPr>
            <w:r w:rsidRPr="009649BC">
              <w:rPr>
                <w:position w:val="-14"/>
              </w:rPr>
              <w:object w:dxaOrig="999" w:dyaOrig="400" w14:anchorId="2D876021">
                <v:shape id="_x0000_i1032" type="#_x0000_t75" style="width:50.25pt;height:20.1pt" o:ole="">
                  <v:imagedata r:id="rId69" o:title=""/>
                </v:shape>
                <o:OLEObject Type="Embed" ProgID="Equation.DSMT4" ShapeID="_x0000_i1032" DrawAspect="Content" ObjectID="_1653675394" r:id="rId70"/>
              </w:object>
            </w:r>
          </w:p>
        </w:tc>
        <w:tc>
          <w:tcPr>
            <w:tcW w:w="2519" w:type="dxa"/>
          </w:tcPr>
          <w:p w14:paraId="71088EB8" w14:textId="495B8B42" w:rsidR="00E1045F" w:rsidRPr="003F2CE0" w:rsidRDefault="00E1045F" w:rsidP="009649BC">
            <w:pPr>
              <w:rPr>
                <w:rtl/>
              </w:rPr>
            </w:pPr>
            <w:r w:rsidRPr="009649BC">
              <w:rPr>
                <w:position w:val="-14"/>
              </w:rPr>
              <w:object w:dxaOrig="980" w:dyaOrig="400" w14:anchorId="2C64DD34">
                <v:shape id="_x0000_i1033" type="#_x0000_t75" style="width:48.55pt;height:20.1pt" o:ole="">
                  <v:imagedata r:id="rId71" o:title=""/>
                </v:shape>
                <o:OLEObject Type="Embed" ProgID="Equation.DSMT4" ShapeID="_x0000_i1033" DrawAspect="Content" ObjectID="_1653675395" r:id="rId72"/>
              </w:object>
            </w:r>
          </w:p>
        </w:tc>
        <w:tc>
          <w:tcPr>
            <w:tcW w:w="3192" w:type="dxa"/>
          </w:tcPr>
          <w:p w14:paraId="3506278B" w14:textId="733C72AF" w:rsidR="00E1045F" w:rsidRDefault="00E1045F" w:rsidP="009649BC">
            <w:pPr>
              <w:rPr>
                <w:rtl/>
              </w:rPr>
            </w:pPr>
            <w:r w:rsidRPr="003F2CE0">
              <w:rPr>
                <w:position w:val="-16"/>
              </w:rPr>
              <w:object w:dxaOrig="1540" w:dyaOrig="440" w14:anchorId="1A9BCDC4">
                <v:shape id="_x0000_i1034" type="#_x0000_t75" style="width:77pt;height:21.75pt" o:ole="">
                  <v:imagedata r:id="rId73" o:title=""/>
                </v:shape>
                <o:OLEObject Type="Embed" ProgID="Equation.DSMT4" ShapeID="_x0000_i1034" DrawAspect="Content" ObjectID="_1653675396" r:id="rId74"/>
              </w:object>
            </w:r>
          </w:p>
        </w:tc>
      </w:tr>
    </w:tbl>
    <w:p w14:paraId="3EEA582B" w14:textId="555D2BF8" w:rsidR="00A26FF1" w:rsidRPr="00A26FF1" w:rsidRDefault="00A26FF1" w:rsidP="002F4784">
      <w:pPr>
        <w:pStyle w:val="Heading3"/>
      </w:pPr>
      <w:bookmarkStart w:id="183" w:name="_Toc42531378"/>
      <w:r>
        <w:t>Floorplan View</w:t>
      </w:r>
      <w:bookmarkEnd w:id="183"/>
    </w:p>
    <w:p w14:paraId="252C7F80" w14:textId="050B08F2" w:rsidR="003E2279" w:rsidRDefault="003E2279" w:rsidP="00E33C69">
      <w:r w:rsidRPr="002F4784">
        <w:t xml:space="preserve">The following images below present </w:t>
      </w:r>
      <w:r w:rsidR="00E35FFA">
        <w:t>the</w:t>
      </w:r>
      <w:r w:rsidRPr="002F4784">
        <w:t xml:space="preserve"> layout(Floorplan) view's:</w:t>
      </w:r>
    </w:p>
    <w:p w14:paraId="07917375" w14:textId="77777777" w:rsidR="00E35FFA" w:rsidRDefault="003E2279" w:rsidP="00E35FFA">
      <w:pPr>
        <w:keepNext/>
        <w:jc w:val="center"/>
      </w:pPr>
      <w:r>
        <w:rPr>
          <w:noProof/>
        </w:rPr>
        <w:lastRenderedPageBreak/>
        <w:drawing>
          <wp:inline distT="0" distB="0" distL="0" distR="0" wp14:anchorId="18945760" wp14:editId="460D446B">
            <wp:extent cx="3271651" cy="3159915"/>
            <wp:effectExtent l="0" t="0" r="5080" b="254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98547" cy="3185892"/>
                    </a:xfrm>
                    <a:prstGeom prst="rect">
                      <a:avLst/>
                    </a:prstGeom>
                    <a:noFill/>
                    <a:ln>
                      <a:noFill/>
                    </a:ln>
                  </pic:spPr>
                </pic:pic>
              </a:graphicData>
            </a:graphic>
          </wp:inline>
        </w:drawing>
      </w:r>
    </w:p>
    <w:p w14:paraId="7E001634" w14:textId="5983C874" w:rsidR="003E2279" w:rsidRDefault="00E35FFA" w:rsidP="00E35FFA">
      <w:pPr>
        <w:pStyle w:val="Caption"/>
        <w:jc w:val="center"/>
        <w:rPr>
          <w:color w:val="FF0000"/>
        </w:rPr>
      </w:pPr>
      <w:bookmarkStart w:id="184" w:name="_Ref42527611"/>
      <w:bookmarkStart w:id="185" w:name="_Toc42531429"/>
      <w:r>
        <w:t xml:space="preserve">Figure </w:t>
      </w:r>
      <w:fldSimple w:instr=" SEQ Figure \* ARABIC ">
        <w:r w:rsidR="002D78C1">
          <w:rPr>
            <w:noProof/>
          </w:rPr>
          <w:t>48</w:t>
        </w:r>
      </w:fldSimple>
      <w:bookmarkEnd w:id="184"/>
      <w:r>
        <w:t>: Floorplan View 1</w:t>
      </w:r>
      <w:bookmarkEnd w:id="185"/>
    </w:p>
    <w:p w14:paraId="26690B45" w14:textId="77777777" w:rsidR="00E35FFA" w:rsidRDefault="00B600EB" w:rsidP="00E35FFA">
      <w:pPr>
        <w:keepNext/>
        <w:jc w:val="center"/>
      </w:pPr>
      <w:r>
        <w:rPr>
          <w:noProof/>
        </w:rPr>
        <w:drawing>
          <wp:inline distT="0" distB="0" distL="0" distR="0" wp14:anchorId="7A071841" wp14:editId="5692E879">
            <wp:extent cx="3229660" cy="3154751"/>
            <wp:effectExtent l="0" t="0" r="8890" b="762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45602" cy="3170323"/>
                    </a:xfrm>
                    <a:prstGeom prst="rect">
                      <a:avLst/>
                    </a:prstGeom>
                    <a:noFill/>
                    <a:ln>
                      <a:noFill/>
                    </a:ln>
                  </pic:spPr>
                </pic:pic>
              </a:graphicData>
            </a:graphic>
          </wp:inline>
        </w:drawing>
      </w:r>
    </w:p>
    <w:p w14:paraId="0CE36632" w14:textId="71835206" w:rsidR="00B600EB" w:rsidRDefault="00E35FFA" w:rsidP="00E35FFA">
      <w:pPr>
        <w:pStyle w:val="Caption"/>
        <w:jc w:val="center"/>
        <w:rPr>
          <w:color w:val="FF0000"/>
        </w:rPr>
      </w:pPr>
      <w:bookmarkStart w:id="186" w:name="_Ref42527614"/>
      <w:bookmarkStart w:id="187" w:name="_Toc42531430"/>
      <w:r>
        <w:t xml:space="preserve">Figure </w:t>
      </w:r>
      <w:fldSimple w:instr=" SEQ Figure \* ARABIC ">
        <w:r w:rsidR="002D78C1">
          <w:rPr>
            <w:noProof/>
          </w:rPr>
          <w:t>49</w:t>
        </w:r>
      </w:fldSimple>
      <w:bookmarkEnd w:id="186"/>
      <w:r>
        <w:t xml:space="preserve">: </w:t>
      </w:r>
      <w:r w:rsidRPr="00F839B8">
        <w:t xml:space="preserve">Floorplan View </w:t>
      </w:r>
      <w:r>
        <w:t>2</w:t>
      </w:r>
      <w:bookmarkEnd w:id="187"/>
    </w:p>
    <w:p w14:paraId="79B27C03" w14:textId="1487B279" w:rsidR="00C720E4" w:rsidRPr="001657A0" w:rsidRDefault="00B600EB" w:rsidP="00B600EB">
      <w:r w:rsidRPr="001657A0">
        <w:t xml:space="preserve">As can be seen </w:t>
      </w:r>
      <w:r w:rsidR="00732A3B" w:rsidRPr="001657A0">
        <w:t xml:space="preserve">in the </w:t>
      </w:r>
      <w:r w:rsidRPr="001657A0">
        <w:t>above</w:t>
      </w:r>
      <w:r w:rsidR="00732A3B" w:rsidRPr="001657A0">
        <w:t xml:space="preserve"> figures( </w:t>
      </w:r>
      <w:r w:rsidR="00732A3B" w:rsidRPr="001657A0">
        <w:fldChar w:fldCharType="begin"/>
      </w:r>
      <w:r w:rsidR="00732A3B" w:rsidRPr="001657A0">
        <w:instrText xml:space="preserve"> REF _Ref42527611 \h </w:instrText>
      </w:r>
      <w:r w:rsidR="001657A0">
        <w:instrText xml:space="preserve"> \* MERGEFORMAT </w:instrText>
      </w:r>
      <w:r w:rsidR="00732A3B" w:rsidRPr="001657A0">
        <w:fldChar w:fldCharType="separate"/>
      </w:r>
      <w:r w:rsidR="002D78C1">
        <w:t>Figure 48</w:t>
      </w:r>
      <w:r w:rsidR="00732A3B" w:rsidRPr="001657A0">
        <w:fldChar w:fldCharType="end"/>
      </w:r>
      <w:r w:rsidR="00732A3B" w:rsidRPr="001657A0">
        <w:t xml:space="preserve"> and </w:t>
      </w:r>
      <w:r w:rsidR="00732A3B" w:rsidRPr="001657A0">
        <w:fldChar w:fldCharType="begin"/>
      </w:r>
      <w:r w:rsidR="00732A3B" w:rsidRPr="001657A0">
        <w:instrText xml:space="preserve"> REF _Ref42527614 \h </w:instrText>
      </w:r>
      <w:r w:rsidR="001657A0">
        <w:instrText xml:space="preserve"> \* MERGEFORMAT </w:instrText>
      </w:r>
      <w:r w:rsidR="00732A3B" w:rsidRPr="001657A0">
        <w:fldChar w:fldCharType="separate"/>
      </w:r>
      <w:r w:rsidR="002D78C1">
        <w:t>Figure 49</w:t>
      </w:r>
      <w:r w:rsidR="00732A3B" w:rsidRPr="001657A0">
        <w:fldChar w:fldCharType="end"/>
      </w:r>
      <w:r w:rsidR="00732A3B" w:rsidRPr="001657A0">
        <w:t>)</w:t>
      </w:r>
      <w:r w:rsidR="00C720E4" w:rsidRPr="001657A0">
        <w:t>:</w:t>
      </w:r>
    </w:p>
    <w:p w14:paraId="487B696D" w14:textId="60C6ABC2" w:rsidR="001657A0" w:rsidRDefault="00732A3B" w:rsidP="001657A0">
      <w:r w:rsidRPr="001657A0">
        <w:t>T</w:t>
      </w:r>
      <w:r w:rsidR="00B600EB" w:rsidRPr="001657A0">
        <w:t xml:space="preserve">here are </w:t>
      </w:r>
      <w:r w:rsidRPr="001657A0">
        <w:t>seven</w:t>
      </w:r>
      <w:r w:rsidR="00B600EB" w:rsidRPr="001657A0">
        <w:t xml:space="preserve"> red – clouds of logic</w:t>
      </w:r>
      <w:r w:rsidRPr="001657A0">
        <w:t xml:space="preserve"> in </w:t>
      </w:r>
      <w:r w:rsidR="00B600EB" w:rsidRPr="001657A0">
        <w:t xml:space="preserve"> </w:t>
      </w:r>
      <w:r w:rsidRPr="001657A0">
        <w:fldChar w:fldCharType="begin"/>
      </w:r>
      <w:r w:rsidRPr="001657A0">
        <w:instrText xml:space="preserve"> REF _Ref42527614 \h </w:instrText>
      </w:r>
      <w:r w:rsidR="001657A0">
        <w:instrText xml:space="preserve"> \* MERGEFORMAT </w:instrText>
      </w:r>
      <w:r w:rsidRPr="001657A0">
        <w:fldChar w:fldCharType="separate"/>
      </w:r>
      <w:r w:rsidR="002D78C1">
        <w:t>Figure 49</w:t>
      </w:r>
      <w:r w:rsidRPr="001657A0">
        <w:fldChar w:fldCharType="end"/>
      </w:r>
      <w:r w:rsidRPr="001657A0">
        <w:t xml:space="preserve"> . They </w:t>
      </w:r>
      <w:r w:rsidR="00B600EB" w:rsidRPr="001657A0">
        <w:t>represe</w:t>
      </w:r>
      <w:r w:rsidRPr="001657A0">
        <w:t>nt</w:t>
      </w:r>
      <w:r w:rsidR="00B600EB" w:rsidRPr="001657A0">
        <w:t xml:space="preserve"> the DIVIDERs</w:t>
      </w:r>
      <w:r w:rsidRPr="001657A0">
        <w:t>,</w:t>
      </w:r>
      <w:r w:rsidR="00393700">
        <w:t xml:space="preserve"> </w:t>
      </w:r>
      <w:r w:rsidRPr="001657A0">
        <w:t>each one of them being responsible for the computation of a single coordinate of the new calculated centroid.</w:t>
      </w:r>
      <w:r w:rsidR="0048190C">
        <w:t xml:space="preserve"> </w:t>
      </w:r>
      <w:r w:rsidRPr="001657A0">
        <w:t xml:space="preserve">As it can be seen, they are </w:t>
      </w:r>
      <w:r w:rsidR="001657A0" w:rsidRPr="001657A0">
        <w:t>proportionally</w:t>
      </w:r>
      <w:r w:rsidRPr="001657A0">
        <w:t xml:space="preserve"> big in compare to the rest of the logic in the </w:t>
      </w:r>
      <w:r w:rsidRPr="001657A0">
        <w:lastRenderedPageBreak/>
        <w:t>IP.</w:t>
      </w:r>
      <w:r w:rsidR="00013CFB" w:rsidRPr="001657A0">
        <w:t xml:space="preserve"> </w:t>
      </w:r>
      <w:r w:rsidR="001657A0">
        <w:t xml:space="preserve">Such result is expected, since (as explained in section </w:t>
      </w:r>
      <w:r w:rsidR="001657A0">
        <w:fldChar w:fldCharType="begin"/>
      </w:r>
      <w:r w:rsidR="001657A0">
        <w:instrText xml:space="preserve"> REF _Ref17971095 \r \h </w:instrText>
      </w:r>
      <w:r w:rsidR="001657A0">
        <w:fldChar w:fldCharType="separate"/>
      </w:r>
      <w:r w:rsidR="002D78C1">
        <w:rPr>
          <w:rFonts w:hint="cs"/>
          <w:cs/>
        </w:rPr>
        <w:t>‎</w:t>
      </w:r>
      <w:r w:rsidR="002D78C1">
        <w:t>2.6.2.3.3</w:t>
      </w:r>
      <w:r w:rsidR="001657A0">
        <w:fldChar w:fldCharType="end"/>
      </w:r>
      <w:r w:rsidR="001657A0">
        <w:t>) division in Hardware is an extremely time consuming action which requires many computational resources.</w:t>
      </w:r>
    </w:p>
    <w:p w14:paraId="7B6702D6" w14:textId="3035115F" w:rsidR="00C720E4" w:rsidRPr="001657A0" w:rsidRDefault="001657A0" w:rsidP="001657A0">
      <w:r w:rsidRPr="001657A0">
        <w:t xml:space="preserve">Another visual use of the layout are the RAMs. </w:t>
      </w:r>
      <w:r w:rsidR="00C720E4" w:rsidRPr="001657A0">
        <w:t xml:space="preserve">There are </w:t>
      </w:r>
      <w:r w:rsidRPr="001657A0">
        <w:t>two</w:t>
      </w:r>
      <w:r w:rsidR="00C720E4" w:rsidRPr="001657A0">
        <w:t xml:space="preserve"> RAMs </w:t>
      </w:r>
      <w:r w:rsidRPr="001657A0">
        <w:t>in the design</w:t>
      </w:r>
      <w:r>
        <w:t xml:space="preserve"> (as described in section </w:t>
      </w:r>
      <w:r>
        <w:fldChar w:fldCharType="begin"/>
      </w:r>
      <w:r>
        <w:instrText xml:space="preserve"> REF _Ref42528065 \r \h </w:instrText>
      </w:r>
      <w:r>
        <w:fldChar w:fldCharType="separate"/>
      </w:r>
      <w:r w:rsidR="002D78C1">
        <w:rPr>
          <w:rFonts w:hint="cs"/>
          <w:cs/>
        </w:rPr>
        <w:t>‎</w:t>
      </w:r>
      <w:r w:rsidR="002D78C1">
        <w:t>2</w:t>
      </w:r>
      <w:r>
        <w:fldChar w:fldCharType="end"/>
      </w:r>
      <w:r>
        <w:t>)</w:t>
      </w:r>
      <w:r w:rsidR="00976B63">
        <w:t xml:space="preserve"> ,they are the two dark grey rectangles in the top part of the layout</w:t>
      </w:r>
      <w:r>
        <w:t>.</w:t>
      </w:r>
    </w:p>
    <w:p w14:paraId="7D0B4CB5" w14:textId="3A3541AD" w:rsidR="00DB6CCB" w:rsidRPr="001657A0" w:rsidRDefault="00DB6CCB" w:rsidP="00E33C69"/>
    <w:p w14:paraId="5A2AF547" w14:textId="3E2FCF01" w:rsidR="002F4784" w:rsidRPr="002F4784" w:rsidRDefault="002F4784" w:rsidP="002F4784"/>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r>
        <w:br w:type="page"/>
      </w:r>
    </w:p>
    <w:p w14:paraId="22657CD7" w14:textId="5A7E4037" w:rsidR="00E33C69" w:rsidRDefault="00E33C69" w:rsidP="00E33C69">
      <w:pPr>
        <w:pStyle w:val="Heading1"/>
      </w:pPr>
      <w:bookmarkStart w:id="188" w:name="_Toc42531379"/>
      <w:r>
        <w:lastRenderedPageBreak/>
        <w:t>Summary and Conclusions</w:t>
      </w:r>
      <w:bookmarkEnd w:id="188"/>
    </w:p>
    <w:p w14:paraId="72A0B66D" w14:textId="0A033737" w:rsidR="000367CD" w:rsidRDefault="001D3E2B" w:rsidP="00F9255C">
      <w:r>
        <w:t>In this section, a brief summary of this project is done and our conclusions exposed. This section will be divided into three. First, a summary about the innovations in our design compared to the design present in the paper this project was based on. Then, a</w:t>
      </w:r>
      <w:r w:rsidR="00F9255C">
        <w:t>n analysis of the achieved performance of the IP and finally a section describing future improvements of the IP.</w:t>
      </w:r>
    </w:p>
    <w:p w14:paraId="3DE1E988" w14:textId="0209DBD4" w:rsidR="000367CD" w:rsidRDefault="000367CD" w:rsidP="000367CD">
      <w:pPr>
        <w:pStyle w:val="Heading2"/>
      </w:pPr>
      <w:r>
        <w:t xml:space="preserve">Design </w:t>
      </w:r>
      <w:r w:rsidR="001D3E2B">
        <w:t>innovations</w:t>
      </w:r>
    </w:p>
    <w:p w14:paraId="58ABA825" w14:textId="2C544765" w:rsidR="00E94252" w:rsidRDefault="003A0E0C" w:rsidP="00501A58">
      <w:r>
        <w:t>Although the design presented in this project was base in the</w:t>
      </w:r>
      <w:r w:rsidRPr="003A0E0C">
        <w:t xml:space="preserve"> </w:t>
      </w:r>
      <w:r>
        <w:t xml:space="preserve">architecture described in section </w:t>
      </w:r>
      <w:r>
        <w:fldChar w:fldCharType="begin"/>
      </w:r>
      <w:r>
        <w:instrText xml:space="preserve"> REF _Ref17278456 \r \h  \* MERGEFORMAT </w:instrText>
      </w:r>
      <w:r>
        <w:fldChar w:fldCharType="separate"/>
      </w:r>
      <w:r>
        <w:rPr>
          <w:rFonts w:hint="cs"/>
          <w:cs/>
        </w:rPr>
        <w:t>‎</w:t>
      </w:r>
      <w:r w:rsidRPr="00501A58">
        <w:t>1.4.3</w:t>
      </w:r>
      <w:r>
        <w:fldChar w:fldCharType="end"/>
      </w:r>
      <w:r>
        <w:t xml:space="preserve"> are, there are many between them. In our opinion, the most important </w:t>
      </w:r>
      <w:r w:rsidR="00484528">
        <w:t>differences are discussed in this section.</w:t>
      </w:r>
    </w:p>
    <w:p w14:paraId="4C5E8602" w14:textId="6D73CF9E" w:rsidR="00E94252" w:rsidRDefault="00E94252" w:rsidP="00501A58">
      <w:r>
        <w:t xml:space="preserve"> </w:t>
      </w:r>
      <w:r w:rsidR="00484528">
        <w:t>One main d</w:t>
      </w:r>
      <w:r>
        <w:t>ifferent</w:t>
      </w:r>
      <w:r w:rsidR="00484528">
        <w:t xml:space="preserve"> are</w:t>
      </w:r>
      <w:r>
        <w:t xml:space="preserve"> </w:t>
      </w:r>
      <w:r w:rsidR="00484528">
        <w:t xml:space="preserve">the </w:t>
      </w:r>
      <w:r>
        <w:t>units</w:t>
      </w:r>
      <w:r w:rsidR="00484528">
        <w:t xml:space="preserve"> used</w:t>
      </w:r>
      <w:r>
        <w:t xml:space="preserve"> for the architecture – the proposed paper has a specific RAM and DIV units</w:t>
      </w:r>
      <w:r w:rsidR="00C241DA">
        <w:t>.</w:t>
      </w:r>
      <w:r>
        <w:t xml:space="preserve"> </w:t>
      </w:r>
      <w:r w:rsidR="00C241DA">
        <w:t>D</w:t>
      </w:r>
      <w:r>
        <w:t xml:space="preserve">ue to academical limits – there was a choice for a DIV that will provide performance despite this limitation – for more refer to section </w:t>
      </w:r>
      <w:r>
        <w:fldChar w:fldCharType="begin"/>
      </w:r>
      <w:r>
        <w:instrText xml:space="preserve"> REF _Ref37525540 \r \h </w:instrText>
      </w:r>
      <w:r w:rsidR="00501A58">
        <w:instrText xml:space="preserve"> \* MERGEFORMAT </w:instrText>
      </w:r>
      <w:r>
        <w:fldChar w:fldCharType="separate"/>
      </w:r>
      <w:r>
        <w:rPr>
          <w:rFonts w:hint="cs"/>
          <w:cs/>
        </w:rPr>
        <w:t>‎</w:t>
      </w:r>
      <w:r>
        <w:t>2.6.2.3</w:t>
      </w:r>
      <w:r>
        <w:fldChar w:fldCharType="end"/>
      </w:r>
      <w:r w:rsidR="00874AF5">
        <w:t>.</w:t>
      </w:r>
    </w:p>
    <w:p w14:paraId="1A230254" w14:textId="6EF1D685" w:rsidR="00E94252" w:rsidRDefault="00030C43" w:rsidP="00501A58">
      <w:r>
        <w:t xml:space="preserve">Another difference is the interface description. </w:t>
      </w:r>
      <w:r w:rsidR="00CA2CB4">
        <w:t>Although the paper proposes an IP architecture, it does not explicit explain the i</w:t>
      </w:r>
      <w:r w:rsidR="00E94252">
        <w:t>nterface specifications</w:t>
      </w:r>
      <w:r w:rsidR="00CA2CB4">
        <w:t>, therefore not being clear how the IP could be integrated with a CPU</w:t>
      </w:r>
      <w:r w:rsidR="00E94252">
        <w:t>.</w:t>
      </w:r>
      <w:r w:rsidR="00CA2CB4">
        <w:t xml:space="preserve"> In our design, there is a clear interface description as described in section </w:t>
      </w:r>
      <w:r w:rsidR="00CA2CB4">
        <w:fldChar w:fldCharType="begin"/>
      </w:r>
      <w:r w:rsidR="00CA2CB4">
        <w:instrText xml:space="preserve"> REF _Ref42969706 \n \h </w:instrText>
      </w:r>
      <w:r w:rsidR="00501A58">
        <w:instrText xml:space="preserve"> \* MERGEFORMAT </w:instrText>
      </w:r>
      <w:r w:rsidR="00CA2CB4">
        <w:fldChar w:fldCharType="separate"/>
      </w:r>
      <w:r w:rsidR="00CA2CB4">
        <w:rPr>
          <w:rFonts w:hint="cs"/>
          <w:cs/>
        </w:rPr>
        <w:t>‎</w:t>
      </w:r>
      <w:r w:rsidR="00CA2CB4">
        <w:t>2.5</w:t>
      </w:r>
      <w:r w:rsidR="00CA2CB4">
        <w:fldChar w:fldCharType="end"/>
      </w:r>
      <w:r w:rsidR="00CA2CB4">
        <w:t>. Because of its simplicity and wide use in the industry, we choose to use APB</w:t>
      </w:r>
      <w:r w:rsidR="00E94252">
        <w:t xml:space="preserve"> </w:t>
      </w:r>
      <w:r w:rsidR="00CA2CB4">
        <w:t>c</w:t>
      </w:r>
      <w:r w:rsidR="00E94252">
        <w:t xml:space="preserve">ommunication protocol </w:t>
      </w:r>
      <w:r w:rsidR="00CA2CB4">
        <w:t>(</w:t>
      </w:r>
      <w:r w:rsidR="00E94252">
        <w:t xml:space="preserve">as presented in chapter 1 - where the CPU </w:t>
      </w:r>
      <w:r w:rsidR="005E05AE">
        <w:t>should be</w:t>
      </w:r>
      <w:r w:rsidR="00E94252">
        <w:t xml:space="preserve"> the master and the K means </w:t>
      </w:r>
      <w:r w:rsidR="005E05AE">
        <w:t>IP</w:t>
      </w:r>
      <w:r w:rsidR="00E94252">
        <w:t xml:space="preserve"> is the slave</w:t>
      </w:r>
      <w:r w:rsidR="00111BB8">
        <w:t>) as</w:t>
      </w:r>
      <w:r w:rsidR="00A06FDD">
        <w:t xml:space="preserve"> our</w:t>
      </w:r>
      <w:r w:rsidR="00111BB8">
        <w:t xml:space="preserve"> interface protocol</w:t>
      </w:r>
      <w:r w:rsidR="00E94252">
        <w:t xml:space="preserve">. </w:t>
      </w:r>
    </w:p>
    <w:p w14:paraId="4F4301DF" w14:textId="26887D6C" w:rsidR="00E94252" w:rsidRPr="00E94252" w:rsidRDefault="00C65177" w:rsidP="00501A58">
      <w:r>
        <w:t>The last main difference we would like to mention is the m</w:t>
      </w:r>
      <w:r w:rsidR="00E94252">
        <w:t xml:space="preserve">icro architecture </w:t>
      </w:r>
      <w:r w:rsidR="009F5A98">
        <w:t xml:space="preserve">implementation </w:t>
      </w:r>
      <w:r w:rsidR="00E94252">
        <w:t>extension</w:t>
      </w:r>
      <w:r w:rsidR="00B80864">
        <w:t>.</w:t>
      </w:r>
      <w:r w:rsidR="00E72B1D">
        <w:t xml:space="preserve"> </w:t>
      </w:r>
      <w:r w:rsidR="00B80864">
        <w:t>Even though</w:t>
      </w:r>
      <w:r w:rsidR="00E94252">
        <w:t xml:space="preserve"> the paper presen</w:t>
      </w:r>
      <w:r w:rsidR="00B80864">
        <w:t>t</w:t>
      </w:r>
      <w:r w:rsidR="004B76F3">
        <w:t>s</w:t>
      </w:r>
      <w:r w:rsidR="00E94252">
        <w:t xml:space="preserve"> </w:t>
      </w:r>
      <w:r w:rsidR="00B80864">
        <w:t>a</w:t>
      </w:r>
      <w:r w:rsidR="00E94252">
        <w:t xml:space="preserve"> k means-core</w:t>
      </w:r>
      <w:r w:rsidR="00B80864">
        <w:t xml:space="preserve"> architecture, it does not extend </w:t>
      </w:r>
      <w:r w:rsidR="00313AAB">
        <w:t xml:space="preserve">on the </w:t>
      </w:r>
      <w:r w:rsidR="00B80864">
        <w:t>low level implementation. I</w:t>
      </w:r>
      <w:r w:rsidR="00E94252">
        <w:t xml:space="preserve">n </w:t>
      </w:r>
      <w:r w:rsidR="00313AAB">
        <w:t xml:space="preserve">our project, </w:t>
      </w:r>
      <w:r w:rsidR="00E94252">
        <w:t>micro architecture</w:t>
      </w:r>
      <w:r w:rsidR="00313AAB">
        <w:t xml:space="preserve">, </w:t>
      </w:r>
      <w:r w:rsidR="00E94252">
        <w:t>down to private implementation</w:t>
      </w:r>
      <w:r w:rsidR="00CC2DB8">
        <w:t>, was extended.</w:t>
      </w:r>
    </w:p>
    <w:p w14:paraId="0B7698A9" w14:textId="77777777" w:rsidR="000367CD" w:rsidRPr="000367CD" w:rsidRDefault="000367CD" w:rsidP="000367CD"/>
    <w:p w14:paraId="47B7AF6C" w14:textId="5946ABF6" w:rsidR="000367CD" w:rsidRDefault="000367CD" w:rsidP="000367CD">
      <w:pPr>
        <w:pStyle w:val="Heading2"/>
      </w:pPr>
      <w:r>
        <w:t>Achieved performance</w:t>
      </w:r>
    </w:p>
    <w:p w14:paraId="65212F23" w14:textId="7FD5CA1D" w:rsidR="00794B33" w:rsidRDefault="003D301B" w:rsidP="00E17AD2">
      <w:pPr>
        <w:rPr>
          <w:rFonts w:eastAsiaTheme="minorEastAsia"/>
        </w:rPr>
      </w:pPr>
      <w:r>
        <w:t xml:space="preserve">The total running time of the algorithm in our IP for th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of </w:t>
      </w:r>
      <m:oMath>
        <m:r>
          <w:rPr>
            <w:rFonts w:ascii="Cambria Math" w:hAnsi="Cambria Math"/>
          </w:rPr>
          <m:t>167*</m:t>
        </m:r>
        <m:sSup>
          <m:sSupPr>
            <m:ctrlPr>
              <w:rPr>
                <w:rFonts w:ascii="Cambria Math" w:hAnsi="Cambria Math"/>
                <w:i/>
              </w:rPr>
            </m:ctrlPr>
          </m:sSupPr>
          <m:e>
            <m:r>
              <w:rPr>
                <w:rFonts w:ascii="Cambria Math" w:hAnsi="Cambria Math"/>
              </w:rPr>
              <m:t>10</m:t>
            </m:r>
          </m:e>
          <m:sup>
            <m:r>
              <w:rPr>
                <w:rFonts w:ascii="Cambria Math" w:hAnsi="Cambria Math"/>
              </w:rPr>
              <m:t>7</m:t>
            </m:r>
          </m:sup>
        </m:sSup>
        <m:d>
          <m:dPr>
            <m:begChr m:val="["/>
            <m:endChr m:val="]"/>
            <m:ctrlPr>
              <w:rPr>
                <w:rFonts w:ascii="Cambria Math" w:hAnsi="Cambria Math"/>
                <w:i/>
              </w:rPr>
            </m:ctrlPr>
          </m:dPr>
          <m:e>
            <m:r>
              <w:rPr>
                <w:rFonts w:ascii="Cambria Math" w:hAnsi="Cambria Math"/>
              </w:rPr>
              <m:t>fsec</m:t>
            </m:r>
          </m:e>
        </m:d>
        <m:r>
          <w:rPr>
            <w:rFonts w:ascii="Cambria Math" w:eastAsiaTheme="minorEastAsia" w:hAnsi="Cambria Math"/>
          </w:rPr>
          <m:t xml:space="preserve">=1.67 [μsec] </m:t>
        </m:r>
      </m:oMath>
      <w:r>
        <w:rPr>
          <w:rFonts w:eastAsiaTheme="minorEastAsia"/>
        </w:rPr>
        <w:t xml:space="preserve">for a simulation done with clock cycle set at </w:t>
      </w:r>
      <m:oMath>
        <m:r>
          <w:rPr>
            <w:rFonts w:ascii="Cambria Math" w:eastAsiaTheme="minorEastAsia" w:hAnsi="Cambria Math"/>
          </w:rPr>
          <m:t>10 [nsec]</m:t>
        </m:r>
      </m:oMath>
      <w:r>
        <w:rPr>
          <w:rFonts w:eastAsiaTheme="minorEastAsia"/>
        </w:rPr>
        <w:t xml:space="preserve">. Duo to the fact that in our Synthesis process we set the clock cycle to be </w:t>
      </w:r>
      <m:oMath>
        <m:r>
          <w:rPr>
            <w:rFonts w:ascii="Cambria Math" w:eastAsiaTheme="minorEastAsia" w:hAnsi="Cambria Math"/>
          </w:rPr>
          <m:t>7.5[nsec]</m:t>
        </m:r>
      </m:oMath>
      <w:r>
        <w:rPr>
          <w:rFonts w:eastAsiaTheme="minorEastAsia"/>
        </w:rPr>
        <w:t xml:space="preserve">, the actual running time of the K means IP for the </w:t>
      </w:r>
      <w:r>
        <w:t xml:space="preserve">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would be a total of </w:t>
      </w:r>
      <m:oMath>
        <m:r>
          <w:rPr>
            <w:rFonts w:ascii="Cambria Math" w:hAnsi="Cambria Math"/>
          </w:rPr>
          <m:t xml:space="preserve">1.2525[μsec] </m:t>
        </m:r>
      </m:oMath>
      <w:r>
        <w:rPr>
          <w:rFonts w:eastAsiaTheme="minorEastAsia"/>
        </w:rPr>
        <w:t>.</w:t>
      </w:r>
    </w:p>
    <w:p w14:paraId="14AC4F00" w14:textId="50764332" w:rsidR="003D301B" w:rsidRDefault="003D301B" w:rsidP="00E17AD2">
      <w:pPr>
        <w:rPr>
          <w:rFonts w:eastAsiaTheme="minorEastAsia"/>
        </w:rPr>
      </w:pPr>
      <w:r>
        <w:rPr>
          <w:rFonts w:eastAsiaTheme="minorEastAsia"/>
        </w:rPr>
        <w:t>In the other hand, the Matlab script used to verified the correctness of the output for input</w:t>
      </w:r>
      <w:r>
        <w:t xml:space="preserv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took approximately </w:t>
      </w:r>
      <m:oMath>
        <m:r>
          <w:rPr>
            <w:rFonts w:ascii="Cambria Math" w:hAnsi="Cambria Math"/>
          </w:rPr>
          <m:t>1.68 [sec]</m:t>
        </m:r>
      </m:oMath>
      <w:r>
        <w:rPr>
          <w:rFonts w:eastAsiaTheme="minorEastAsia"/>
        </w:rPr>
        <w:t xml:space="preserve">, meaning the speedup for the algorithm using the IP was of </w:t>
      </w:r>
      <m:oMath>
        <m:r>
          <w:rPr>
            <w:rFonts w:ascii="Cambria Math" w:eastAsiaTheme="minorEastAsia" w:hAnsi="Cambria Math"/>
          </w:rPr>
          <m:t>1.3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 xml:space="preserve">. </w:t>
      </w:r>
    </w:p>
    <w:p w14:paraId="540362A6" w14:textId="1247354F" w:rsidR="003D301B" w:rsidRDefault="003D301B" w:rsidP="00E17AD2">
      <w:pPr>
        <w:rPr>
          <w:rFonts w:eastAsiaTheme="minorEastAsia"/>
        </w:rPr>
      </w:pPr>
      <w:r>
        <w:rPr>
          <w:rFonts w:eastAsiaTheme="minorEastAsia"/>
        </w:rPr>
        <w:t>In our opinion, this speedup is a great result, proving the theory that the use of the IP could</w:t>
      </w:r>
      <w:r w:rsidR="00C76F09">
        <w:rPr>
          <w:rFonts w:eastAsiaTheme="minorEastAsia"/>
        </w:rPr>
        <w:t xml:space="preserve"> be useful not only because it takes work away from the main CPU( allowing it to perform other activities during the algorithm calculation) but also </w:t>
      </w:r>
      <w:r>
        <w:rPr>
          <w:rFonts w:eastAsiaTheme="minorEastAsia"/>
        </w:rPr>
        <w:t xml:space="preserve"> </w:t>
      </w:r>
      <w:r w:rsidR="00C76F09">
        <w:rPr>
          <w:rFonts w:eastAsiaTheme="minorEastAsia"/>
        </w:rPr>
        <w:t xml:space="preserve">because it </w:t>
      </w:r>
      <w:r>
        <w:rPr>
          <w:rFonts w:eastAsiaTheme="minorEastAsia"/>
        </w:rPr>
        <w:t>improve</w:t>
      </w:r>
      <w:r w:rsidR="00C76F09">
        <w:rPr>
          <w:rFonts w:eastAsiaTheme="minorEastAsia"/>
        </w:rPr>
        <w:t>s</w:t>
      </w:r>
      <w:r>
        <w:rPr>
          <w:rFonts w:eastAsiaTheme="minorEastAsia"/>
        </w:rPr>
        <w:t xml:space="preserve"> </w:t>
      </w:r>
      <w:r w:rsidR="00C76F09">
        <w:rPr>
          <w:rFonts w:eastAsiaTheme="minorEastAsia"/>
        </w:rPr>
        <w:t xml:space="preserve"> the algorithm calculation </w:t>
      </w:r>
      <w:r>
        <w:rPr>
          <w:rFonts w:eastAsiaTheme="minorEastAsia"/>
        </w:rPr>
        <w:t>performance</w:t>
      </w:r>
      <w:r w:rsidR="00C76F09">
        <w:rPr>
          <w:rFonts w:eastAsiaTheme="minorEastAsia"/>
        </w:rPr>
        <w:t>.</w:t>
      </w:r>
    </w:p>
    <w:p w14:paraId="50D4DD28" w14:textId="41423338" w:rsidR="00CE7780" w:rsidRPr="00CE7780" w:rsidRDefault="00CE7780" w:rsidP="00E17AD2">
      <w:pPr>
        <w:rPr>
          <w:rFonts w:eastAsiaTheme="minorEastAsia"/>
        </w:rPr>
      </w:pPr>
      <w:r w:rsidRPr="00CE7780">
        <w:rPr>
          <w:rFonts w:eastAsiaTheme="minorEastAsia"/>
          <w:u w:val="single"/>
        </w:rPr>
        <w:t>Note:</w:t>
      </w:r>
      <w:r>
        <w:rPr>
          <w:rFonts w:eastAsiaTheme="minorEastAsia"/>
        </w:rPr>
        <w:t xml:space="preserve"> The Matlab script of run in a computer with </w:t>
      </w:r>
      <w:r w:rsidRPr="00CE7780">
        <w:rPr>
          <w:rFonts w:eastAsiaTheme="minorEastAsia"/>
          <w:i/>
          <w:iCs/>
        </w:rPr>
        <w:t>Intel i5 core</w:t>
      </w:r>
      <w:r>
        <w:rPr>
          <w:rFonts w:eastAsiaTheme="minorEastAsia"/>
          <w:i/>
          <w:iCs/>
        </w:rPr>
        <w:t xml:space="preserve"> </w:t>
      </w:r>
      <w:r>
        <w:rPr>
          <w:rFonts w:eastAsiaTheme="minorEastAsia"/>
        </w:rPr>
        <w:t xml:space="preserve">and in Matlab version R2019b, therefore the performance of the described script could variate. Nevertheless, the achieved </w:t>
      </w:r>
      <w:r>
        <w:rPr>
          <w:rFonts w:eastAsiaTheme="minorEastAsia"/>
        </w:rPr>
        <w:lastRenderedPageBreak/>
        <w:t xml:space="preserve">speedup is </w:t>
      </w:r>
      <w:r w:rsidR="00867735">
        <w:rPr>
          <w:rFonts w:eastAsiaTheme="minorEastAsia"/>
        </w:rPr>
        <w:t>high, giving indication that this possible variance on the script running time does not affect the previous conclusions.</w:t>
      </w:r>
    </w:p>
    <w:p w14:paraId="3439E780" w14:textId="77777777" w:rsidR="003D301B" w:rsidRPr="003D301B" w:rsidRDefault="003D301B" w:rsidP="00E17AD2">
      <w:pPr>
        <w:rPr>
          <w:rFonts w:eastAsiaTheme="minorEastAsia"/>
          <w:i/>
          <w:vertAlign w:val="subscript"/>
        </w:rPr>
      </w:pPr>
    </w:p>
    <w:p w14:paraId="4D0CD17D" w14:textId="77777777" w:rsidR="003D301B" w:rsidRPr="003D301B" w:rsidRDefault="003D301B" w:rsidP="00E17AD2">
      <w:pPr>
        <w:rPr>
          <w:rFonts w:eastAsiaTheme="minorEastAsia"/>
        </w:rPr>
      </w:pPr>
    </w:p>
    <w:p w14:paraId="3A0282ED" w14:textId="4BCD1DDC" w:rsidR="00F96393" w:rsidRDefault="00976B63" w:rsidP="00976B63">
      <w:pPr>
        <w:pStyle w:val="Heading2"/>
      </w:pPr>
      <w:bookmarkStart w:id="189" w:name="_Toc42531380"/>
      <w:r>
        <w:rPr>
          <w:rFonts w:hint="cs"/>
        </w:rPr>
        <w:t>F</w:t>
      </w:r>
      <w:r>
        <w:t>uture improvements:</w:t>
      </w:r>
      <w:bookmarkEnd w:id="189"/>
    </w:p>
    <w:p w14:paraId="16FF718B" w14:textId="68745A7C" w:rsidR="00976B63" w:rsidRDefault="00976B63" w:rsidP="00976B63">
      <w:r>
        <w:t xml:space="preserve">In this sub section, we want to express ideas which came up during the design plan and implementation which were not in fact implemented duo to time </w:t>
      </w:r>
      <w:r w:rsidR="00103D84">
        <w:t>restraints</w:t>
      </w:r>
      <w:r>
        <w:t>.</w:t>
      </w:r>
    </w:p>
    <w:p w14:paraId="78E1F99E" w14:textId="119E0AF8" w:rsidR="00976B63" w:rsidRDefault="00976B63" w:rsidP="00976B63">
      <w:pPr>
        <w:pStyle w:val="ListParagraph"/>
        <w:numPr>
          <w:ilvl w:val="0"/>
          <w:numId w:val="37"/>
        </w:numPr>
      </w:pPr>
      <w:r>
        <w:t>The use of large dividers affects not</w:t>
      </w:r>
      <w:r w:rsidR="00C2716A">
        <w:t xml:space="preserve"> only</w:t>
      </w:r>
      <w:r>
        <w:t xml:space="preserve"> the total area size as it can be seen in section </w:t>
      </w:r>
      <w:r>
        <w:fldChar w:fldCharType="begin"/>
      </w:r>
      <w:r>
        <w:instrText xml:space="preserve"> REF _Ref42528280 \r \h </w:instrText>
      </w:r>
      <w:r>
        <w:fldChar w:fldCharType="separate"/>
      </w:r>
      <w:r w:rsidR="002D78C1">
        <w:rPr>
          <w:rFonts w:hint="cs"/>
          <w:cs/>
        </w:rPr>
        <w:t>‎</w:t>
      </w:r>
      <w:r w:rsidR="002D78C1">
        <w:t>5.3</w:t>
      </w:r>
      <w:r>
        <w:fldChar w:fldCharType="end"/>
      </w:r>
      <w:r>
        <w:t>, but also it sets the critical path</w:t>
      </w:r>
      <w:r w:rsidR="00D36194">
        <w:t xml:space="preserve">. </w:t>
      </w:r>
      <w:r w:rsidR="009F495B">
        <w:t xml:space="preserve">A way of solving (even if partially) this problem could be using smaller dividers, at the cost of the calculation accuracy. Future analysis could be done to the better describe the </w:t>
      </w:r>
      <w:r w:rsidR="009877D8">
        <w:t>tradeoff</w:t>
      </w:r>
      <w:r w:rsidR="009F495B">
        <w:t xml:space="preserve"> between calculation accuracy and time and area</w:t>
      </w:r>
      <w:r w:rsidR="000A3BD1">
        <w:t xml:space="preserve"> constrains</w:t>
      </w:r>
      <w:r w:rsidR="00CC2D61">
        <w:t xml:space="preserve"> and choose the optimal DIVIDERS size</w:t>
      </w:r>
      <w:r w:rsidR="000A3BD1">
        <w:t>.</w:t>
      </w:r>
    </w:p>
    <w:p w14:paraId="6BA923A9" w14:textId="2EE68192" w:rsidR="00D36194" w:rsidRDefault="000A3BD1" w:rsidP="00976B63">
      <w:pPr>
        <w:pStyle w:val="ListParagraph"/>
        <w:numPr>
          <w:ilvl w:val="0"/>
          <w:numId w:val="37"/>
        </w:numPr>
      </w:pPr>
      <w:r>
        <w:t>In our design, the number of clusters was predetermined to be eight. For future improvement, the code could be changed to allow the user to choose how many clusters to use in the algorithm.</w:t>
      </w:r>
    </w:p>
    <w:p w14:paraId="4F36D15D" w14:textId="24C747A1" w:rsidR="000A3BD1" w:rsidRDefault="000A3BD1" w:rsidP="003A0E0C">
      <w:pPr>
        <w:pStyle w:val="ListParagraph"/>
        <w:numPr>
          <w:ilvl w:val="0"/>
          <w:numId w:val="37"/>
        </w:numPr>
      </w:pPr>
      <w:r>
        <w:t xml:space="preserve">In our design, the input data size and dimensions were predetermined, as described in section </w:t>
      </w:r>
      <w:r>
        <w:fldChar w:fldCharType="begin"/>
      </w:r>
      <w:r>
        <w:instrText xml:space="preserve"> REF _Ref35346342 \r \h </w:instrText>
      </w:r>
      <w:r>
        <w:fldChar w:fldCharType="separate"/>
      </w:r>
      <w:r w:rsidR="002D78C1">
        <w:rPr>
          <w:rFonts w:hint="cs"/>
          <w:cs/>
        </w:rPr>
        <w:t>‎</w:t>
      </w:r>
      <w:r w:rsidR="002D78C1">
        <w:t>2.6.2.3.1</w:t>
      </w:r>
      <w:r>
        <w:fldChar w:fldCharType="end"/>
      </w:r>
      <w:r>
        <w:t>. For future improvement, the code could be changed to allow the user to choose the input data size and dimensions of the algorithm.</w:t>
      </w:r>
    </w:p>
    <w:p w14:paraId="494F92D8" w14:textId="5166A40F" w:rsidR="00D3249A" w:rsidRDefault="00D438B1" w:rsidP="003A0E0C">
      <w:pPr>
        <w:pStyle w:val="ListParagraph"/>
        <w:numPr>
          <w:ilvl w:val="0"/>
          <w:numId w:val="37"/>
        </w:numPr>
      </w:pPr>
      <w:r>
        <w:t>A maximum iterations feature could be added to the design. As it is not certain the number of iterations it will take for the algorithm to reach convergence, a future register could be added enabling the user to set maximum number of iterations wanted to be ran, ending the algorithm after this predetermined number of iterations whether convergence has been achieved or not.</w:t>
      </w:r>
    </w:p>
    <w:p w14:paraId="69B0C749" w14:textId="1B7A2BB5" w:rsidR="00D1726C" w:rsidRPr="004B76F3" w:rsidRDefault="00D1726C" w:rsidP="003A0E0C">
      <w:pPr>
        <w:pStyle w:val="ListParagraph"/>
        <w:numPr>
          <w:ilvl w:val="0"/>
          <w:numId w:val="37"/>
        </w:numPr>
      </w:pPr>
      <w:r>
        <w:t xml:space="preserve">Duo to the chosen architecture of two data dependent pipelines which run in series, the clock domain could be improved by having one clock for each pipeline. In this manner, at least one of the pipelines (the slower one between the two) could have </w:t>
      </w:r>
      <w:r w:rsidR="007D0C10">
        <w:t>bet</w:t>
      </w:r>
      <w:r>
        <w:t>te</w:t>
      </w:r>
      <w:r w:rsidR="007D0C10">
        <w:t>r</w:t>
      </w:r>
      <w:r>
        <w:t xml:space="preserve"> </w:t>
      </w:r>
      <w:r w:rsidR="0069020A">
        <w:t>performance,</w:t>
      </w:r>
      <w:r>
        <w:t xml:space="preserve"> improving the overall performance.</w:t>
      </w:r>
      <w:r w:rsidR="0069020A">
        <w:t xml:space="preserve"> This could possible be done also for the Register File, allowing the APB communications to be faster and therefore improving even more the total performance.</w:t>
      </w:r>
    </w:p>
    <w:p w14:paraId="31E4D1D9" w14:textId="77777777" w:rsidR="004B76F3" w:rsidRDefault="004B76F3">
      <w:pPr>
        <w:rPr>
          <w:rFonts w:asciiTheme="majorHAnsi" w:eastAsiaTheme="majorEastAsia" w:hAnsiTheme="majorHAnsi" w:cstheme="majorBidi"/>
          <w:color w:val="2F5496" w:themeColor="accent1" w:themeShade="BF"/>
          <w:sz w:val="32"/>
          <w:szCs w:val="32"/>
        </w:rPr>
      </w:pPr>
      <w:bookmarkStart w:id="190" w:name="_Toc42531381"/>
      <w:r>
        <w:br w:type="page"/>
      </w:r>
    </w:p>
    <w:p w14:paraId="1DF8B99E" w14:textId="13835F1F" w:rsidR="00C308A6" w:rsidRDefault="00C308A6" w:rsidP="002872D4">
      <w:pPr>
        <w:pStyle w:val="Heading1"/>
      </w:pPr>
      <w:r>
        <w:lastRenderedPageBreak/>
        <w:t>Bibliography</w:t>
      </w:r>
      <w:bookmarkEnd w:id="190"/>
    </w:p>
    <w:p w14:paraId="69F5B14C" w14:textId="77777777" w:rsidR="00104835" w:rsidRDefault="00C308A6" w:rsidP="00104835">
      <w:pPr>
        <w:pStyle w:val="ListParagraph"/>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ListParagraph"/>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ListParagraph"/>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ListParagraph"/>
      </w:pPr>
      <w:r>
        <w:t xml:space="preserve"> Design &amp; Implementation of Advance Peripheral Bus Protocol</w:t>
      </w:r>
    </w:p>
    <w:p w14:paraId="718E071B" w14:textId="1004F516" w:rsidR="00027FB0" w:rsidRPr="0039247E" w:rsidRDefault="00027FB0" w:rsidP="00027FB0">
      <w:pPr>
        <w:pStyle w:val="ListParagraph"/>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ListParagraph"/>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ListParagraph"/>
        <w:numPr>
          <w:ilvl w:val="0"/>
          <w:numId w:val="3"/>
        </w:numPr>
      </w:pPr>
      <w:r>
        <w:t>Abid Rahman K answer at stackoverflow in this link https://stackoverflow.com/questions/12133810/non-restoring-division-algorithm</w:t>
      </w:r>
    </w:p>
    <w:p w14:paraId="073277F5" w14:textId="77777777" w:rsidR="0039247E" w:rsidRDefault="0039247E" w:rsidP="0039247E">
      <w:pPr>
        <w:pStyle w:val="ListParagraph"/>
        <w:numPr>
          <w:ilvl w:val="0"/>
          <w:numId w:val="3"/>
        </w:numPr>
      </w:pPr>
      <w:r>
        <w:t>https://www.quora.com/What-is-the-difference-between-restoring-and-non-restoring-divison-method</w:t>
      </w:r>
    </w:p>
    <w:p w14:paraId="3630A255" w14:textId="12687375" w:rsidR="0039247E" w:rsidRDefault="0039247E" w:rsidP="0039247E">
      <w:pPr>
        <w:pStyle w:val="ListParagraph"/>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ListParagraph"/>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headerReference w:type="even" r:id="rId77"/>
      <w:headerReference w:type="default" r:id="rId78"/>
      <w:footerReference w:type="even" r:id="rId79"/>
      <w:footerReference w:type="default" r:id="rId80"/>
      <w:headerReference w:type="first" r:id="rId81"/>
      <w:footerReference w:type="first" r:id="rId82"/>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4F94CA" w14:textId="77777777" w:rsidR="001878F1" w:rsidRDefault="001878F1" w:rsidP="00763674">
      <w:pPr>
        <w:spacing w:after="0" w:line="240" w:lineRule="auto"/>
      </w:pPr>
      <w:r>
        <w:separator/>
      </w:r>
    </w:p>
  </w:endnote>
  <w:endnote w:type="continuationSeparator" w:id="0">
    <w:p w14:paraId="51FEC908" w14:textId="77777777" w:rsidR="001878F1" w:rsidRDefault="001878F1"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3EB962" w14:textId="77777777" w:rsidR="005D587B" w:rsidRDefault="005D58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52514959"/>
      <w:docPartObj>
        <w:docPartGallery w:val="Page Numbers (Bottom of Page)"/>
        <w:docPartUnique/>
      </w:docPartObj>
    </w:sdtPr>
    <w:sdtEndPr>
      <w:rPr>
        <w:noProof/>
      </w:rPr>
    </w:sdtEndPr>
    <w:sdtContent>
      <w:p w14:paraId="263E3C26" w14:textId="6D401709" w:rsidR="005D587B" w:rsidRDefault="005D587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66BF337" w14:textId="77777777" w:rsidR="005D587B" w:rsidRDefault="005D587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D57CD" w14:textId="77777777" w:rsidR="005D587B" w:rsidRDefault="005D58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90E8ED" w14:textId="77777777" w:rsidR="001878F1" w:rsidRDefault="001878F1" w:rsidP="00763674">
      <w:pPr>
        <w:spacing w:after="0" w:line="240" w:lineRule="auto"/>
      </w:pPr>
      <w:r>
        <w:separator/>
      </w:r>
    </w:p>
  </w:footnote>
  <w:footnote w:type="continuationSeparator" w:id="0">
    <w:p w14:paraId="3C995123" w14:textId="77777777" w:rsidR="001878F1" w:rsidRDefault="001878F1" w:rsidP="007636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6DA03E" w14:textId="77777777" w:rsidR="005D587B" w:rsidRDefault="005D587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DF2C1" w14:textId="77777777" w:rsidR="005D587B" w:rsidRDefault="005D587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52760F" w14:textId="77777777" w:rsidR="005D587B" w:rsidRDefault="005D58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6FC9"/>
    <w:multiLevelType w:val="hybridMultilevel"/>
    <w:tmpl w:val="9B802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6"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8B062C"/>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4"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5A68A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7"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3"/>
  </w:num>
  <w:num w:numId="3">
    <w:abstractNumId w:val="7"/>
  </w:num>
  <w:num w:numId="4">
    <w:abstractNumId w:val="0"/>
  </w:num>
  <w:num w:numId="5">
    <w:abstractNumId w:val="11"/>
  </w:num>
  <w:num w:numId="6">
    <w:abstractNumId w:val="17"/>
  </w:num>
  <w:num w:numId="7">
    <w:abstractNumId w:val="26"/>
  </w:num>
  <w:num w:numId="8">
    <w:abstractNumId w:val="15"/>
  </w:num>
  <w:num w:numId="9">
    <w:abstractNumId w:val="21"/>
  </w:num>
  <w:num w:numId="10">
    <w:abstractNumId w:val="27"/>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9"/>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9"/>
  </w:num>
  <w:num w:numId="18">
    <w:abstractNumId w:val="28"/>
  </w:num>
  <w:num w:numId="19">
    <w:abstractNumId w:val="25"/>
  </w:num>
  <w:num w:numId="20">
    <w:abstractNumId w:val="20"/>
  </w:num>
  <w:num w:numId="21">
    <w:abstractNumId w:val="24"/>
  </w:num>
  <w:num w:numId="22">
    <w:abstractNumId w:val="9"/>
  </w:num>
  <w:num w:numId="23">
    <w:abstractNumId w:val="6"/>
  </w:num>
  <w:num w:numId="24">
    <w:abstractNumId w:val="22"/>
  </w:num>
  <w:num w:numId="25">
    <w:abstractNumId w:val="10"/>
  </w:num>
  <w:num w:numId="26">
    <w:abstractNumId w:val="13"/>
  </w:num>
  <w:num w:numId="27">
    <w:abstractNumId w:val="8"/>
  </w:num>
  <w:num w:numId="28">
    <w:abstractNumId w:val="14"/>
  </w:num>
  <w:num w:numId="29">
    <w:abstractNumId w:val="23"/>
  </w:num>
  <w:num w:numId="30">
    <w:abstractNumId w:val="23"/>
  </w:num>
  <w:num w:numId="31">
    <w:abstractNumId w:val="23"/>
  </w:num>
  <w:num w:numId="32">
    <w:abstractNumId w:val="23"/>
  </w:num>
  <w:num w:numId="33">
    <w:abstractNumId w:val="23"/>
  </w:num>
  <w:num w:numId="34">
    <w:abstractNumId w:val="23"/>
  </w:num>
  <w:num w:numId="35">
    <w:abstractNumId w:val="23"/>
  </w:num>
  <w:num w:numId="36">
    <w:abstractNumId w:val="23"/>
  </w:num>
  <w:num w:numId="37">
    <w:abstractNumId w:val="4"/>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13CFB"/>
    <w:rsid w:val="00026610"/>
    <w:rsid w:val="00027FB0"/>
    <w:rsid w:val="00030A34"/>
    <w:rsid w:val="00030BAA"/>
    <w:rsid w:val="00030C43"/>
    <w:rsid w:val="000331F3"/>
    <w:rsid w:val="00033942"/>
    <w:rsid w:val="000346B8"/>
    <w:rsid w:val="000367CD"/>
    <w:rsid w:val="000369D3"/>
    <w:rsid w:val="00036AEE"/>
    <w:rsid w:val="00040285"/>
    <w:rsid w:val="00042898"/>
    <w:rsid w:val="000430BD"/>
    <w:rsid w:val="00043B69"/>
    <w:rsid w:val="00051EFD"/>
    <w:rsid w:val="00053A59"/>
    <w:rsid w:val="00054E92"/>
    <w:rsid w:val="000551E3"/>
    <w:rsid w:val="0005529D"/>
    <w:rsid w:val="000602C6"/>
    <w:rsid w:val="00062878"/>
    <w:rsid w:val="00064446"/>
    <w:rsid w:val="00064F1B"/>
    <w:rsid w:val="000829BD"/>
    <w:rsid w:val="000844AD"/>
    <w:rsid w:val="00084D8C"/>
    <w:rsid w:val="000904AE"/>
    <w:rsid w:val="00091E8E"/>
    <w:rsid w:val="000A2AF2"/>
    <w:rsid w:val="000A3BD1"/>
    <w:rsid w:val="000A7128"/>
    <w:rsid w:val="000B46E8"/>
    <w:rsid w:val="000B7076"/>
    <w:rsid w:val="000B7507"/>
    <w:rsid w:val="000B79D2"/>
    <w:rsid w:val="000B7B4F"/>
    <w:rsid w:val="000C6D3B"/>
    <w:rsid w:val="000C7999"/>
    <w:rsid w:val="000C7A1C"/>
    <w:rsid w:val="000D571A"/>
    <w:rsid w:val="000D6DF5"/>
    <w:rsid w:val="000E1BE0"/>
    <w:rsid w:val="000E4123"/>
    <w:rsid w:val="000E4283"/>
    <w:rsid w:val="000E6B14"/>
    <w:rsid w:val="000E6BA1"/>
    <w:rsid w:val="000F1079"/>
    <w:rsid w:val="000F20A5"/>
    <w:rsid w:val="000F36A2"/>
    <w:rsid w:val="000F5A6D"/>
    <w:rsid w:val="000F69F3"/>
    <w:rsid w:val="0010188E"/>
    <w:rsid w:val="00103D84"/>
    <w:rsid w:val="00104835"/>
    <w:rsid w:val="00104C82"/>
    <w:rsid w:val="00111BB8"/>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654C6"/>
    <w:rsid w:val="001657A0"/>
    <w:rsid w:val="0017098B"/>
    <w:rsid w:val="00173CD0"/>
    <w:rsid w:val="001754C7"/>
    <w:rsid w:val="00181CB2"/>
    <w:rsid w:val="00184CAF"/>
    <w:rsid w:val="00185484"/>
    <w:rsid w:val="001878F1"/>
    <w:rsid w:val="0019377F"/>
    <w:rsid w:val="001A020E"/>
    <w:rsid w:val="001A0F52"/>
    <w:rsid w:val="001A6554"/>
    <w:rsid w:val="001A6F79"/>
    <w:rsid w:val="001B375E"/>
    <w:rsid w:val="001B73A2"/>
    <w:rsid w:val="001B767F"/>
    <w:rsid w:val="001B7746"/>
    <w:rsid w:val="001C50BD"/>
    <w:rsid w:val="001D05FB"/>
    <w:rsid w:val="001D080C"/>
    <w:rsid w:val="001D1420"/>
    <w:rsid w:val="001D1DF2"/>
    <w:rsid w:val="001D3635"/>
    <w:rsid w:val="001D3E2B"/>
    <w:rsid w:val="001D57D1"/>
    <w:rsid w:val="001D6409"/>
    <w:rsid w:val="001D6AC4"/>
    <w:rsid w:val="001E0A37"/>
    <w:rsid w:val="001E7897"/>
    <w:rsid w:val="001F18DB"/>
    <w:rsid w:val="001F5C49"/>
    <w:rsid w:val="001F6BFB"/>
    <w:rsid w:val="001F7AAE"/>
    <w:rsid w:val="0020016F"/>
    <w:rsid w:val="00200C6F"/>
    <w:rsid w:val="00202D0D"/>
    <w:rsid w:val="00203622"/>
    <w:rsid w:val="002046AF"/>
    <w:rsid w:val="00205732"/>
    <w:rsid w:val="00206285"/>
    <w:rsid w:val="00206E50"/>
    <w:rsid w:val="00211B74"/>
    <w:rsid w:val="002151FB"/>
    <w:rsid w:val="00217EC3"/>
    <w:rsid w:val="00220BF9"/>
    <w:rsid w:val="00220DE2"/>
    <w:rsid w:val="002308C4"/>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42C8"/>
    <w:rsid w:val="002A6E50"/>
    <w:rsid w:val="002B12CA"/>
    <w:rsid w:val="002C02FE"/>
    <w:rsid w:val="002C3F4C"/>
    <w:rsid w:val="002D4785"/>
    <w:rsid w:val="002D5C61"/>
    <w:rsid w:val="002D78C1"/>
    <w:rsid w:val="002E30B1"/>
    <w:rsid w:val="002F1CEA"/>
    <w:rsid w:val="002F1D58"/>
    <w:rsid w:val="002F1F6B"/>
    <w:rsid w:val="002F29E8"/>
    <w:rsid w:val="002F3273"/>
    <w:rsid w:val="002F392A"/>
    <w:rsid w:val="002F4784"/>
    <w:rsid w:val="002F6441"/>
    <w:rsid w:val="003004B0"/>
    <w:rsid w:val="003032B3"/>
    <w:rsid w:val="00307F4B"/>
    <w:rsid w:val="00311F69"/>
    <w:rsid w:val="00312C5A"/>
    <w:rsid w:val="00313AAB"/>
    <w:rsid w:val="00314E5C"/>
    <w:rsid w:val="00321607"/>
    <w:rsid w:val="00322900"/>
    <w:rsid w:val="00323189"/>
    <w:rsid w:val="00324A16"/>
    <w:rsid w:val="003300DD"/>
    <w:rsid w:val="00330A20"/>
    <w:rsid w:val="00331C1B"/>
    <w:rsid w:val="00332737"/>
    <w:rsid w:val="00335465"/>
    <w:rsid w:val="00336236"/>
    <w:rsid w:val="00342555"/>
    <w:rsid w:val="00353496"/>
    <w:rsid w:val="00354B45"/>
    <w:rsid w:val="00355FA5"/>
    <w:rsid w:val="003703C3"/>
    <w:rsid w:val="00374DEE"/>
    <w:rsid w:val="00375A43"/>
    <w:rsid w:val="00376759"/>
    <w:rsid w:val="00377B58"/>
    <w:rsid w:val="00380F24"/>
    <w:rsid w:val="00380F91"/>
    <w:rsid w:val="0038176F"/>
    <w:rsid w:val="00386F8F"/>
    <w:rsid w:val="0039247E"/>
    <w:rsid w:val="0039267D"/>
    <w:rsid w:val="00393700"/>
    <w:rsid w:val="003959B2"/>
    <w:rsid w:val="003A0940"/>
    <w:rsid w:val="003A0E0C"/>
    <w:rsid w:val="003A1188"/>
    <w:rsid w:val="003A2C8E"/>
    <w:rsid w:val="003A3188"/>
    <w:rsid w:val="003A35BC"/>
    <w:rsid w:val="003A5431"/>
    <w:rsid w:val="003A5A35"/>
    <w:rsid w:val="003A63B2"/>
    <w:rsid w:val="003B41E6"/>
    <w:rsid w:val="003B5F2F"/>
    <w:rsid w:val="003B65D6"/>
    <w:rsid w:val="003B6F1B"/>
    <w:rsid w:val="003C27B2"/>
    <w:rsid w:val="003C6702"/>
    <w:rsid w:val="003D301B"/>
    <w:rsid w:val="003D3789"/>
    <w:rsid w:val="003D4517"/>
    <w:rsid w:val="003D461E"/>
    <w:rsid w:val="003E2279"/>
    <w:rsid w:val="003E2393"/>
    <w:rsid w:val="003E2B3C"/>
    <w:rsid w:val="003E3B9B"/>
    <w:rsid w:val="003E53F6"/>
    <w:rsid w:val="003F2CE0"/>
    <w:rsid w:val="003F517B"/>
    <w:rsid w:val="003F5CD0"/>
    <w:rsid w:val="003F6FDE"/>
    <w:rsid w:val="00400364"/>
    <w:rsid w:val="00402CD1"/>
    <w:rsid w:val="004038E0"/>
    <w:rsid w:val="00410C50"/>
    <w:rsid w:val="00411305"/>
    <w:rsid w:val="00416638"/>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46370"/>
    <w:rsid w:val="00451F10"/>
    <w:rsid w:val="00454C76"/>
    <w:rsid w:val="00456F5C"/>
    <w:rsid w:val="00462265"/>
    <w:rsid w:val="0046337E"/>
    <w:rsid w:val="00466206"/>
    <w:rsid w:val="004757A6"/>
    <w:rsid w:val="0048190C"/>
    <w:rsid w:val="00481D3A"/>
    <w:rsid w:val="00482DFF"/>
    <w:rsid w:val="00484528"/>
    <w:rsid w:val="00494E8A"/>
    <w:rsid w:val="004A2015"/>
    <w:rsid w:val="004A367C"/>
    <w:rsid w:val="004B066A"/>
    <w:rsid w:val="004B4F96"/>
    <w:rsid w:val="004B5F67"/>
    <w:rsid w:val="004B76F3"/>
    <w:rsid w:val="004C42CC"/>
    <w:rsid w:val="004C6C13"/>
    <w:rsid w:val="004D2340"/>
    <w:rsid w:val="004D4AD6"/>
    <w:rsid w:val="004D4ADB"/>
    <w:rsid w:val="004D6E51"/>
    <w:rsid w:val="004D744E"/>
    <w:rsid w:val="004D7DCE"/>
    <w:rsid w:val="004E535D"/>
    <w:rsid w:val="004E61A8"/>
    <w:rsid w:val="004E643C"/>
    <w:rsid w:val="004F045B"/>
    <w:rsid w:val="004F4423"/>
    <w:rsid w:val="00501A58"/>
    <w:rsid w:val="00501D3B"/>
    <w:rsid w:val="00502E4C"/>
    <w:rsid w:val="00506DCE"/>
    <w:rsid w:val="00513399"/>
    <w:rsid w:val="005208D6"/>
    <w:rsid w:val="00521D7E"/>
    <w:rsid w:val="005228D5"/>
    <w:rsid w:val="0052526C"/>
    <w:rsid w:val="005262DD"/>
    <w:rsid w:val="00526A39"/>
    <w:rsid w:val="00527901"/>
    <w:rsid w:val="00527A39"/>
    <w:rsid w:val="005303A6"/>
    <w:rsid w:val="005316AE"/>
    <w:rsid w:val="00532CA9"/>
    <w:rsid w:val="00535A5F"/>
    <w:rsid w:val="00536F51"/>
    <w:rsid w:val="005374E0"/>
    <w:rsid w:val="00543322"/>
    <w:rsid w:val="00546172"/>
    <w:rsid w:val="00550937"/>
    <w:rsid w:val="005527DD"/>
    <w:rsid w:val="00553E4B"/>
    <w:rsid w:val="00567248"/>
    <w:rsid w:val="0057114B"/>
    <w:rsid w:val="00576450"/>
    <w:rsid w:val="005772AD"/>
    <w:rsid w:val="005776DC"/>
    <w:rsid w:val="00581101"/>
    <w:rsid w:val="00583540"/>
    <w:rsid w:val="00584258"/>
    <w:rsid w:val="0058440E"/>
    <w:rsid w:val="00586BC6"/>
    <w:rsid w:val="00596B9C"/>
    <w:rsid w:val="00597D53"/>
    <w:rsid w:val="005A0686"/>
    <w:rsid w:val="005A377C"/>
    <w:rsid w:val="005A4B77"/>
    <w:rsid w:val="005A4D8C"/>
    <w:rsid w:val="005A5060"/>
    <w:rsid w:val="005A7BEB"/>
    <w:rsid w:val="005B5547"/>
    <w:rsid w:val="005C6862"/>
    <w:rsid w:val="005D2E3A"/>
    <w:rsid w:val="005D2FF7"/>
    <w:rsid w:val="005D3BED"/>
    <w:rsid w:val="005D587B"/>
    <w:rsid w:val="005D5BA5"/>
    <w:rsid w:val="005E0084"/>
    <w:rsid w:val="005E05AE"/>
    <w:rsid w:val="005E075F"/>
    <w:rsid w:val="005E0B16"/>
    <w:rsid w:val="005E1C7A"/>
    <w:rsid w:val="005F2A1D"/>
    <w:rsid w:val="005F2D21"/>
    <w:rsid w:val="005F360F"/>
    <w:rsid w:val="005F74FB"/>
    <w:rsid w:val="00600641"/>
    <w:rsid w:val="00600B65"/>
    <w:rsid w:val="00611D33"/>
    <w:rsid w:val="00611FE3"/>
    <w:rsid w:val="00613B9A"/>
    <w:rsid w:val="00614E66"/>
    <w:rsid w:val="006246F6"/>
    <w:rsid w:val="00625D01"/>
    <w:rsid w:val="006265C4"/>
    <w:rsid w:val="00626A8B"/>
    <w:rsid w:val="00627EE0"/>
    <w:rsid w:val="00631AEE"/>
    <w:rsid w:val="006326BE"/>
    <w:rsid w:val="00632C7E"/>
    <w:rsid w:val="00634641"/>
    <w:rsid w:val="0066548A"/>
    <w:rsid w:val="00670321"/>
    <w:rsid w:val="00673C8F"/>
    <w:rsid w:val="00675D54"/>
    <w:rsid w:val="00681FF0"/>
    <w:rsid w:val="00682E74"/>
    <w:rsid w:val="0068622F"/>
    <w:rsid w:val="0069020A"/>
    <w:rsid w:val="00696026"/>
    <w:rsid w:val="00696BFB"/>
    <w:rsid w:val="006A7356"/>
    <w:rsid w:val="006B23AE"/>
    <w:rsid w:val="006B7A7E"/>
    <w:rsid w:val="006C59A4"/>
    <w:rsid w:val="006C6107"/>
    <w:rsid w:val="006D1AEC"/>
    <w:rsid w:val="006D4A06"/>
    <w:rsid w:val="006D597F"/>
    <w:rsid w:val="006D5E57"/>
    <w:rsid w:val="006D6A8A"/>
    <w:rsid w:val="006E0C84"/>
    <w:rsid w:val="006E37D3"/>
    <w:rsid w:val="006E6004"/>
    <w:rsid w:val="006F2B29"/>
    <w:rsid w:val="006F43F8"/>
    <w:rsid w:val="006F6350"/>
    <w:rsid w:val="006F6439"/>
    <w:rsid w:val="006F7076"/>
    <w:rsid w:val="006F7F2A"/>
    <w:rsid w:val="00700075"/>
    <w:rsid w:val="0070036D"/>
    <w:rsid w:val="00701A6F"/>
    <w:rsid w:val="0070335C"/>
    <w:rsid w:val="00703F38"/>
    <w:rsid w:val="007040EB"/>
    <w:rsid w:val="00704E4D"/>
    <w:rsid w:val="00707726"/>
    <w:rsid w:val="00711B36"/>
    <w:rsid w:val="00713B30"/>
    <w:rsid w:val="0072013A"/>
    <w:rsid w:val="00720CAB"/>
    <w:rsid w:val="00721BD3"/>
    <w:rsid w:val="007242C2"/>
    <w:rsid w:val="00725E8A"/>
    <w:rsid w:val="00732A3B"/>
    <w:rsid w:val="00736A95"/>
    <w:rsid w:val="00743D81"/>
    <w:rsid w:val="0074564D"/>
    <w:rsid w:val="00747B38"/>
    <w:rsid w:val="007615F0"/>
    <w:rsid w:val="00763674"/>
    <w:rsid w:val="00766C6C"/>
    <w:rsid w:val="00770EE2"/>
    <w:rsid w:val="00772067"/>
    <w:rsid w:val="007835FA"/>
    <w:rsid w:val="007841A2"/>
    <w:rsid w:val="00784CB7"/>
    <w:rsid w:val="0078534D"/>
    <w:rsid w:val="00786FF9"/>
    <w:rsid w:val="0078728C"/>
    <w:rsid w:val="007911C2"/>
    <w:rsid w:val="00794B33"/>
    <w:rsid w:val="007A3985"/>
    <w:rsid w:val="007A5FD0"/>
    <w:rsid w:val="007A63D3"/>
    <w:rsid w:val="007A6425"/>
    <w:rsid w:val="007A7294"/>
    <w:rsid w:val="007A72D9"/>
    <w:rsid w:val="007B11B5"/>
    <w:rsid w:val="007B5E72"/>
    <w:rsid w:val="007B696D"/>
    <w:rsid w:val="007B698E"/>
    <w:rsid w:val="007B76C9"/>
    <w:rsid w:val="007C4915"/>
    <w:rsid w:val="007C4DD7"/>
    <w:rsid w:val="007C519A"/>
    <w:rsid w:val="007C6FA7"/>
    <w:rsid w:val="007D0C10"/>
    <w:rsid w:val="007D1EE8"/>
    <w:rsid w:val="007E70A4"/>
    <w:rsid w:val="007E7D63"/>
    <w:rsid w:val="007F3B66"/>
    <w:rsid w:val="007F402A"/>
    <w:rsid w:val="00802C21"/>
    <w:rsid w:val="00802F65"/>
    <w:rsid w:val="0080738B"/>
    <w:rsid w:val="00807D50"/>
    <w:rsid w:val="0081636B"/>
    <w:rsid w:val="0081752C"/>
    <w:rsid w:val="0082031E"/>
    <w:rsid w:val="00820492"/>
    <w:rsid w:val="008212BB"/>
    <w:rsid w:val="00825679"/>
    <w:rsid w:val="00830776"/>
    <w:rsid w:val="00831A9B"/>
    <w:rsid w:val="00843D3C"/>
    <w:rsid w:val="00847237"/>
    <w:rsid w:val="00850777"/>
    <w:rsid w:val="00851CE5"/>
    <w:rsid w:val="00853CA1"/>
    <w:rsid w:val="00857365"/>
    <w:rsid w:val="00857935"/>
    <w:rsid w:val="00862FC8"/>
    <w:rsid w:val="008630CF"/>
    <w:rsid w:val="0086435A"/>
    <w:rsid w:val="00864DCA"/>
    <w:rsid w:val="00865EB0"/>
    <w:rsid w:val="00867735"/>
    <w:rsid w:val="008711AA"/>
    <w:rsid w:val="00872E9C"/>
    <w:rsid w:val="00874AF5"/>
    <w:rsid w:val="0088080F"/>
    <w:rsid w:val="008830E0"/>
    <w:rsid w:val="008915E5"/>
    <w:rsid w:val="008926D8"/>
    <w:rsid w:val="00893029"/>
    <w:rsid w:val="00893B01"/>
    <w:rsid w:val="00896514"/>
    <w:rsid w:val="008A09DC"/>
    <w:rsid w:val="008A0F06"/>
    <w:rsid w:val="008A2663"/>
    <w:rsid w:val="008A30BD"/>
    <w:rsid w:val="008A4458"/>
    <w:rsid w:val="008B2D65"/>
    <w:rsid w:val="008B4521"/>
    <w:rsid w:val="008B6655"/>
    <w:rsid w:val="008B75E3"/>
    <w:rsid w:val="008B797E"/>
    <w:rsid w:val="008B7C1B"/>
    <w:rsid w:val="008C4944"/>
    <w:rsid w:val="008C4C62"/>
    <w:rsid w:val="008C63B4"/>
    <w:rsid w:val="008D304B"/>
    <w:rsid w:val="008D660B"/>
    <w:rsid w:val="008E04B9"/>
    <w:rsid w:val="008E0AED"/>
    <w:rsid w:val="008E125D"/>
    <w:rsid w:val="008E3F8E"/>
    <w:rsid w:val="008F2124"/>
    <w:rsid w:val="008F2FC6"/>
    <w:rsid w:val="008F4340"/>
    <w:rsid w:val="00901F09"/>
    <w:rsid w:val="00904810"/>
    <w:rsid w:val="0090520C"/>
    <w:rsid w:val="00906739"/>
    <w:rsid w:val="00907456"/>
    <w:rsid w:val="00913D85"/>
    <w:rsid w:val="0091549A"/>
    <w:rsid w:val="009166D3"/>
    <w:rsid w:val="00922B05"/>
    <w:rsid w:val="00923A1B"/>
    <w:rsid w:val="00923BC6"/>
    <w:rsid w:val="00923F21"/>
    <w:rsid w:val="00930FDD"/>
    <w:rsid w:val="00935A9C"/>
    <w:rsid w:val="00937BB4"/>
    <w:rsid w:val="00943CF3"/>
    <w:rsid w:val="00944E24"/>
    <w:rsid w:val="00947470"/>
    <w:rsid w:val="0095047B"/>
    <w:rsid w:val="00951103"/>
    <w:rsid w:val="00951F6A"/>
    <w:rsid w:val="00954A36"/>
    <w:rsid w:val="00954EDB"/>
    <w:rsid w:val="009649BC"/>
    <w:rsid w:val="009708C2"/>
    <w:rsid w:val="00976B63"/>
    <w:rsid w:val="00977969"/>
    <w:rsid w:val="009801A5"/>
    <w:rsid w:val="00980814"/>
    <w:rsid w:val="0098088D"/>
    <w:rsid w:val="00983517"/>
    <w:rsid w:val="00985E79"/>
    <w:rsid w:val="009877D8"/>
    <w:rsid w:val="00992323"/>
    <w:rsid w:val="00994A0A"/>
    <w:rsid w:val="00997A90"/>
    <w:rsid w:val="00997FE5"/>
    <w:rsid w:val="009A0BB0"/>
    <w:rsid w:val="009A0F1B"/>
    <w:rsid w:val="009A137F"/>
    <w:rsid w:val="009A3F60"/>
    <w:rsid w:val="009A5211"/>
    <w:rsid w:val="009A67AC"/>
    <w:rsid w:val="009A6E95"/>
    <w:rsid w:val="009B3187"/>
    <w:rsid w:val="009C3AC1"/>
    <w:rsid w:val="009C4B3D"/>
    <w:rsid w:val="009C7B61"/>
    <w:rsid w:val="009D10B2"/>
    <w:rsid w:val="009D4FCF"/>
    <w:rsid w:val="009D7086"/>
    <w:rsid w:val="009E4F0F"/>
    <w:rsid w:val="009E5F30"/>
    <w:rsid w:val="009E65F0"/>
    <w:rsid w:val="009E782B"/>
    <w:rsid w:val="009F0210"/>
    <w:rsid w:val="009F02C0"/>
    <w:rsid w:val="009F30E9"/>
    <w:rsid w:val="009F495B"/>
    <w:rsid w:val="009F4EFD"/>
    <w:rsid w:val="009F5A98"/>
    <w:rsid w:val="009F686F"/>
    <w:rsid w:val="00A06FDD"/>
    <w:rsid w:val="00A0721C"/>
    <w:rsid w:val="00A07562"/>
    <w:rsid w:val="00A20E17"/>
    <w:rsid w:val="00A21F23"/>
    <w:rsid w:val="00A226F1"/>
    <w:rsid w:val="00A26FF1"/>
    <w:rsid w:val="00A328E8"/>
    <w:rsid w:val="00A35847"/>
    <w:rsid w:val="00A40A14"/>
    <w:rsid w:val="00A42940"/>
    <w:rsid w:val="00A4423B"/>
    <w:rsid w:val="00A4435B"/>
    <w:rsid w:val="00A4596A"/>
    <w:rsid w:val="00A47325"/>
    <w:rsid w:val="00A5235B"/>
    <w:rsid w:val="00A533F9"/>
    <w:rsid w:val="00A554E5"/>
    <w:rsid w:val="00A57374"/>
    <w:rsid w:val="00A60A1F"/>
    <w:rsid w:val="00A60F1F"/>
    <w:rsid w:val="00A6440D"/>
    <w:rsid w:val="00A64B00"/>
    <w:rsid w:val="00A65019"/>
    <w:rsid w:val="00A70B72"/>
    <w:rsid w:val="00A70EC0"/>
    <w:rsid w:val="00A7199B"/>
    <w:rsid w:val="00A757CC"/>
    <w:rsid w:val="00A81162"/>
    <w:rsid w:val="00A8312B"/>
    <w:rsid w:val="00A84C1D"/>
    <w:rsid w:val="00A84F51"/>
    <w:rsid w:val="00A94695"/>
    <w:rsid w:val="00A97592"/>
    <w:rsid w:val="00AA1A42"/>
    <w:rsid w:val="00AA2496"/>
    <w:rsid w:val="00AA73DC"/>
    <w:rsid w:val="00AA78F3"/>
    <w:rsid w:val="00AB5226"/>
    <w:rsid w:val="00AC16B2"/>
    <w:rsid w:val="00AC1B79"/>
    <w:rsid w:val="00AC1D1E"/>
    <w:rsid w:val="00AC4EAD"/>
    <w:rsid w:val="00AC56EA"/>
    <w:rsid w:val="00AC7723"/>
    <w:rsid w:val="00AD0753"/>
    <w:rsid w:val="00AE0064"/>
    <w:rsid w:val="00AE304E"/>
    <w:rsid w:val="00AF06D8"/>
    <w:rsid w:val="00AF2765"/>
    <w:rsid w:val="00B025BD"/>
    <w:rsid w:val="00B073C9"/>
    <w:rsid w:val="00B10A23"/>
    <w:rsid w:val="00B10D8C"/>
    <w:rsid w:val="00B1261D"/>
    <w:rsid w:val="00B12D4B"/>
    <w:rsid w:val="00B20029"/>
    <w:rsid w:val="00B228F6"/>
    <w:rsid w:val="00B30824"/>
    <w:rsid w:val="00B3760D"/>
    <w:rsid w:val="00B42E01"/>
    <w:rsid w:val="00B504F5"/>
    <w:rsid w:val="00B528E6"/>
    <w:rsid w:val="00B52DAC"/>
    <w:rsid w:val="00B530D1"/>
    <w:rsid w:val="00B5791A"/>
    <w:rsid w:val="00B600EB"/>
    <w:rsid w:val="00B6340D"/>
    <w:rsid w:val="00B6663E"/>
    <w:rsid w:val="00B74D40"/>
    <w:rsid w:val="00B80864"/>
    <w:rsid w:val="00B83565"/>
    <w:rsid w:val="00B84566"/>
    <w:rsid w:val="00B87522"/>
    <w:rsid w:val="00B914B9"/>
    <w:rsid w:val="00B91EDE"/>
    <w:rsid w:val="00B9282C"/>
    <w:rsid w:val="00B9457C"/>
    <w:rsid w:val="00BA066D"/>
    <w:rsid w:val="00BA07F9"/>
    <w:rsid w:val="00BA3F36"/>
    <w:rsid w:val="00BA43A2"/>
    <w:rsid w:val="00BB3547"/>
    <w:rsid w:val="00BB5BA3"/>
    <w:rsid w:val="00BB75E2"/>
    <w:rsid w:val="00BC0791"/>
    <w:rsid w:val="00BC0A08"/>
    <w:rsid w:val="00BC3446"/>
    <w:rsid w:val="00BD0923"/>
    <w:rsid w:val="00BD38F1"/>
    <w:rsid w:val="00BD4BD3"/>
    <w:rsid w:val="00BE018E"/>
    <w:rsid w:val="00BE1688"/>
    <w:rsid w:val="00BE177C"/>
    <w:rsid w:val="00BE27A9"/>
    <w:rsid w:val="00BE51CC"/>
    <w:rsid w:val="00BE7709"/>
    <w:rsid w:val="00BF634F"/>
    <w:rsid w:val="00BF664C"/>
    <w:rsid w:val="00C0026A"/>
    <w:rsid w:val="00C01462"/>
    <w:rsid w:val="00C04988"/>
    <w:rsid w:val="00C0572A"/>
    <w:rsid w:val="00C0582C"/>
    <w:rsid w:val="00C10618"/>
    <w:rsid w:val="00C16993"/>
    <w:rsid w:val="00C16E3A"/>
    <w:rsid w:val="00C17756"/>
    <w:rsid w:val="00C218A6"/>
    <w:rsid w:val="00C225B3"/>
    <w:rsid w:val="00C23680"/>
    <w:rsid w:val="00C241DA"/>
    <w:rsid w:val="00C248CF"/>
    <w:rsid w:val="00C2716A"/>
    <w:rsid w:val="00C308A6"/>
    <w:rsid w:val="00C33714"/>
    <w:rsid w:val="00C356C2"/>
    <w:rsid w:val="00C41AC6"/>
    <w:rsid w:val="00C4297F"/>
    <w:rsid w:val="00C47125"/>
    <w:rsid w:val="00C531D2"/>
    <w:rsid w:val="00C5376D"/>
    <w:rsid w:val="00C572E1"/>
    <w:rsid w:val="00C624B9"/>
    <w:rsid w:val="00C63315"/>
    <w:rsid w:val="00C646C9"/>
    <w:rsid w:val="00C65177"/>
    <w:rsid w:val="00C7080D"/>
    <w:rsid w:val="00C71E8D"/>
    <w:rsid w:val="00C720E4"/>
    <w:rsid w:val="00C72EE7"/>
    <w:rsid w:val="00C76F09"/>
    <w:rsid w:val="00C8018C"/>
    <w:rsid w:val="00C81B9C"/>
    <w:rsid w:val="00C8771C"/>
    <w:rsid w:val="00C87CE4"/>
    <w:rsid w:val="00C900E2"/>
    <w:rsid w:val="00C90244"/>
    <w:rsid w:val="00C92C31"/>
    <w:rsid w:val="00C93B18"/>
    <w:rsid w:val="00C95F74"/>
    <w:rsid w:val="00C970F3"/>
    <w:rsid w:val="00CA0172"/>
    <w:rsid w:val="00CA0659"/>
    <w:rsid w:val="00CA171B"/>
    <w:rsid w:val="00CA2CB4"/>
    <w:rsid w:val="00CA6E0E"/>
    <w:rsid w:val="00CA7154"/>
    <w:rsid w:val="00CA7273"/>
    <w:rsid w:val="00CC0B8F"/>
    <w:rsid w:val="00CC2D61"/>
    <w:rsid w:val="00CC2DB8"/>
    <w:rsid w:val="00CC3E57"/>
    <w:rsid w:val="00CC4DA8"/>
    <w:rsid w:val="00CC795B"/>
    <w:rsid w:val="00CC7BA1"/>
    <w:rsid w:val="00CD0077"/>
    <w:rsid w:val="00CD12AC"/>
    <w:rsid w:val="00CD3D57"/>
    <w:rsid w:val="00CD615B"/>
    <w:rsid w:val="00CE0B59"/>
    <w:rsid w:val="00CE2A71"/>
    <w:rsid w:val="00CE410C"/>
    <w:rsid w:val="00CE6F0F"/>
    <w:rsid w:val="00CE7780"/>
    <w:rsid w:val="00CF442A"/>
    <w:rsid w:val="00CF63BF"/>
    <w:rsid w:val="00CF6B71"/>
    <w:rsid w:val="00D00B5B"/>
    <w:rsid w:val="00D00EFD"/>
    <w:rsid w:val="00D016ED"/>
    <w:rsid w:val="00D021D5"/>
    <w:rsid w:val="00D02D9D"/>
    <w:rsid w:val="00D04467"/>
    <w:rsid w:val="00D06FB2"/>
    <w:rsid w:val="00D1016A"/>
    <w:rsid w:val="00D10F9A"/>
    <w:rsid w:val="00D1166B"/>
    <w:rsid w:val="00D13585"/>
    <w:rsid w:val="00D1394A"/>
    <w:rsid w:val="00D14BB5"/>
    <w:rsid w:val="00D15BF7"/>
    <w:rsid w:val="00D1726C"/>
    <w:rsid w:val="00D2078E"/>
    <w:rsid w:val="00D20B85"/>
    <w:rsid w:val="00D20EE6"/>
    <w:rsid w:val="00D22274"/>
    <w:rsid w:val="00D26BE0"/>
    <w:rsid w:val="00D31C88"/>
    <w:rsid w:val="00D3249A"/>
    <w:rsid w:val="00D34FF9"/>
    <w:rsid w:val="00D36194"/>
    <w:rsid w:val="00D36798"/>
    <w:rsid w:val="00D438B1"/>
    <w:rsid w:val="00D43914"/>
    <w:rsid w:val="00D456AF"/>
    <w:rsid w:val="00D50DD4"/>
    <w:rsid w:val="00D56342"/>
    <w:rsid w:val="00D61BBD"/>
    <w:rsid w:val="00D61CDE"/>
    <w:rsid w:val="00D66202"/>
    <w:rsid w:val="00D70718"/>
    <w:rsid w:val="00D715CF"/>
    <w:rsid w:val="00D756B7"/>
    <w:rsid w:val="00D76F69"/>
    <w:rsid w:val="00D77913"/>
    <w:rsid w:val="00D81B97"/>
    <w:rsid w:val="00D86A27"/>
    <w:rsid w:val="00D9743A"/>
    <w:rsid w:val="00D975C2"/>
    <w:rsid w:val="00DA2F06"/>
    <w:rsid w:val="00DA6D18"/>
    <w:rsid w:val="00DB0530"/>
    <w:rsid w:val="00DB1F82"/>
    <w:rsid w:val="00DB2766"/>
    <w:rsid w:val="00DB6CCB"/>
    <w:rsid w:val="00DC1AE8"/>
    <w:rsid w:val="00DC5742"/>
    <w:rsid w:val="00DD0A1F"/>
    <w:rsid w:val="00DD43D9"/>
    <w:rsid w:val="00DD56EC"/>
    <w:rsid w:val="00DE5523"/>
    <w:rsid w:val="00DE55C1"/>
    <w:rsid w:val="00DF5F29"/>
    <w:rsid w:val="00DF7B57"/>
    <w:rsid w:val="00DF7FCF"/>
    <w:rsid w:val="00E07335"/>
    <w:rsid w:val="00E1045F"/>
    <w:rsid w:val="00E124D1"/>
    <w:rsid w:val="00E12B4F"/>
    <w:rsid w:val="00E12C9A"/>
    <w:rsid w:val="00E14F69"/>
    <w:rsid w:val="00E17AD2"/>
    <w:rsid w:val="00E20D39"/>
    <w:rsid w:val="00E23AE2"/>
    <w:rsid w:val="00E31117"/>
    <w:rsid w:val="00E31215"/>
    <w:rsid w:val="00E31FE6"/>
    <w:rsid w:val="00E33C69"/>
    <w:rsid w:val="00E35FFA"/>
    <w:rsid w:val="00E40C76"/>
    <w:rsid w:val="00E41A0F"/>
    <w:rsid w:val="00E4372A"/>
    <w:rsid w:val="00E465FB"/>
    <w:rsid w:val="00E561C6"/>
    <w:rsid w:val="00E61433"/>
    <w:rsid w:val="00E62DE4"/>
    <w:rsid w:val="00E70AD0"/>
    <w:rsid w:val="00E72B1D"/>
    <w:rsid w:val="00E741F4"/>
    <w:rsid w:val="00E7765F"/>
    <w:rsid w:val="00E827F8"/>
    <w:rsid w:val="00E94252"/>
    <w:rsid w:val="00EA2CC4"/>
    <w:rsid w:val="00EA4E57"/>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652"/>
    <w:rsid w:val="00ED3B69"/>
    <w:rsid w:val="00ED6678"/>
    <w:rsid w:val="00ED75F9"/>
    <w:rsid w:val="00EE7F2F"/>
    <w:rsid w:val="00EF010E"/>
    <w:rsid w:val="00EF05F3"/>
    <w:rsid w:val="00EF2D0A"/>
    <w:rsid w:val="00EF5A7C"/>
    <w:rsid w:val="00F02BB7"/>
    <w:rsid w:val="00F06871"/>
    <w:rsid w:val="00F12120"/>
    <w:rsid w:val="00F1652A"/>
    <w:rsid w:val="00F1733E"/>
    <w:rsid w:val="00F211CE"/>
    <w:rsid w:val="00F21FE4"/>
    <w:rsid w:val="00F247CB"/>
    <w:rsid w:val="00F25888"/>
    <w:rsid w:val="00F31D3D"/>
    <w:rsid w:val="00F33314"/>
    <w:rsid w:val="00F364AE"/>
    <w:rsid w:val="00F36E7F"/>
    <w:rsid w:val="00F41404"/>
    <w:rsid w:val="00F41D8B"/>
    <w:rsid w:val="00F42C23"/>
    <w:rsid w:val="00F436B9"/>
    <w:rsid w:val="00F5067B"/>
    <w:rsid w:val="00F530E5"/>
    <w:rsid w:val="00F53A96"/>
    <w:rsid w:val="00F55E76"/>
    <w:rsid w:val="00F63D1E"/>
    <w:rsid w:val="00F654BA"/>
    <w:rsid w:val="00F66547"/>
    <w:rsid w:val="00F6796B"/>
    <w:rsid w:val="00F67E78"/>
    <w:rsid w:val="00F702CE"/>
    <w:rsid w:val="00F71931"/>
    <w:rsid w:val="00F7198C"/>
    <w:rsid w:val="00F741F8"/>
    <w:rsid w:val="00F825BD"/>
    <w:rsid w:val="00F86109"/>
    <w:rsid w:val="00F9255C"/>
    <w:rsid w:val="00F932CC"/>
    <w:rsid w:val="00F96393"/>
    <w:rsid w:val="00F96D3D"/>
    <w:rsid w:val="00FA0042"/>
    <w:rsid w:val="00FA38C0"/>
    <w:rsid w:val="00FA54B4"/>
    <w:rsid w:val="00FA6297"/>
    <w:rsid w:val="00FB0258"/>
    <w:rsid w:val="00FC0621"/>
    <w:rsid w:val="00FC454E"/>
    <w:rsid w:val="00FD3755"/>
    <w:rsid w:val="00FE089B"/>
    <w:rsid w:val="00FE12FF"/>
    <w:rsid w:val="00FE2326"/>
    <w:rsid w:val="00FE378C"/>
    <w:rsid w:val="00FE7912"/>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Heading5">
    <w:name w:val="heading 5"/>
    <w:basedOn w:val="Normal"/>
    <w:next w:val="Normal"/>
    <w:link w:val="Heading5Char"/>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5D54"/>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675D5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75D5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675D5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2C02FE"/>
    <w:rPr>
      <w:rFonts w:asciiTheme="majorHAnsi" w:eastAsiaTheme="majorEastAsia" w:hAnsiTheme="majorHAnsi" w:cstheme="majorBidi"/>
      <w:iCs/>
      <w:color w:val="2F5496" w:themeColor="accent1" w:themeShade="BF"/>
    </w:rPr>
  </w:style>
  <w:style w:type="character" w:customStyle="1" w:styleId="Heading5Char">
    <w:name w:val="Heading 5 Char"/>
    <w:basedOn w:val="DefaultParagraphFont"/>
    <w:link w:val="Heading5"/>
    <w:uiPriority w:val="9"/>
    <w:rsid w:val="00675D54"/>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675D5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rsid w:val="00675D5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75D54"/>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611D33"/>
    <w:rPr>
      <w:color w:val="808080"/>
    </w:rPr>
  </w:style>
  <w:style w:type="paragraph" w:styleId="ListParagraph">
    <w:name w:val="List Paragraph"/>
    <w:basedOn w:val="Normal"/>
    <w:uiPriority w:val="34"/>
    <w:qFormat/>
    <w:rsid w:val="00104835"/>
    <w:pPr>
      <w:ind w:left="720"/>
      <w:contextualSpacing/>
    </w:pPr>
  </w:style>
  <w:style w:type="paragraph" w:styleId="Caption">
    <w:name w:val="caption"/>
    <w:basedOn w:val="Normal"/>
    <w:next w:val="Normal"/>
    <w:uiPriority w:val="35"/>
    <w:unhideWhenUsed/>
    <w:qFormat/>
    <w:rsid w:val="006D1AEC"/>
    <w:pPr>
      <w:spacing w:after="200" w:line="240" w:lineRule="auto"/>
    </w:pPr>
    <w:rPr>
      <w:i/>
      <w:iCs/>
      <w:color w:val="44546A" w:themeColor="text2"/>
      <w:sz w:val="18"/>
      <w:szCs w:val="18"/>
    </w:rPr>
  </w:style>
  <w:style w:type="table" w:styleId="TableGrid">
    <w:name w:val="Table Grid"/>
    <w:basedOn w:val="TableNormal"/>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367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3674"/>
  </w:style>
  <w:style w:type="paragraph" w:styleId="Footer">
    <w:name w:val="footer"/>
    <w:basedOn w:val="Normal"/>
    <w:link w:val="FooterChar"/>
    <w:uiPriority w:val="99"/>
    <w:unhideWhenUsed/>
    <w:rsid w:val="0076367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3674"/>
  </w:style>
  <w:style w:type="character" w:styleId="CommentReference">
    <w:name w:val="annotation reference"/>
    <w:basedOn w:val="DefaultParagraphFont"/>
    <w:uiPriority w:val="99"/>
    <w:semiHidden/>
    <w:unhideWhenUsed/>
    <w:rsid w:val="00853CA1"/>
    <w:rPr>
      <w:sz w:val="16"/>
      <w:szCs w:val="16"/>
    </w:rPr>
  </w:style>
  <w:style w:type="paragraph" w:styleId="CommentText">
    <w:name w:val="annotation text"/>
    <w:basedOn w:val="Normal"/>
    <w:link w:val="CommentTextChar"/>
    <w:uiPriority w:val="99"/>
    <w:semiHidden/>
    <w:unhideWhenUsed/>
    <w:rsid w:val="00853CA1"/>
    <w:pPr>
      <w:spacing w:line="240" w:lineRule="auto"/>
    </w:pPr>
    <w:rPr>
      <w:sz w:val="20"/>
      <w:szCs w:val="20"/>
    </w:rPr>
  </w:style>
  <w:style w:type="character" w:customStyle="1" w:styleId="CommentTextChar">
    <w:name w:val="Comment Text Char"/>
    <w:basedOn w:val="DefaultParagraphFont"/>
    <w:link w:val="CommentText"/>
    <w:uiPriority w:val="99"/>
    <w:semiHidden/>
    <w:rsid w:val="00853CA1"/>
    <w:rPr>
      <w:sz w:val="20"/>
      <w:szCs w:val="20"/>
    </w:rPr>
  </w:style>
  <w:style w:type="paragraph" w:styleId="BalloonText">
    <w:name w:val="Balloon Text"/>
    <w:basedOn w:val="Normal"/>
    <w:link w:val="BalloonTextChar"/>
    <w:uiPriority w:val="99"/>
    <w:semiHidden/>
    <w:unhideWhenUsed/>
    <w:rsid w:val="00853C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CA1"/>
    <w:rPr>
      <w:rFonts w:ascii="Segoe UI" w:hAnsi="Segoe UI" w:cs="Segoe UI"/>
      <w:sz w:val="18"/>
      <w:szCs w:val="18"/>
    </w:rPr>
  </w:style>
  <w:style w:type="paragraph" w:styleId="NormalWeb">
    <w:name w:val="Normal (Web)"/>
    <w:basedOn w:val="Normal"/>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4F045B"/>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4F045B"/>
    <w:rPr>
      <w:rFonts w:eastAsiaTheme="minorEastAsia"/>
      <w:lang w:bidi="ar-SA"/>
    </w:rPr>
  </w:style>
  <w:style w:type="paragraph" w:styleId="TOCHeading">
    <w:name w:val="TOC Heading"/>
    <w:basedOn w:val="Heading1"/>
    <w:next w:val="Normal"/>
    <w:uiPriority w:val="39"/>
    <w:unhideWhenUsed/>
    <w:qFormat/>
    <w:rsid w:val="00820492"/>
    <w:pPr>
      <w:numPr>
        <w:numId w:val="0"/>
      </w:numPr>
      <w:outlineLvl w:val="9"/>
    </w:pPr>
    <w:rPr>
      <w:lang w:bidi="ar-SA"/>
    </w:rPr>
  </w:style>
  <w:style w:type="paragraph" w:styleId="TOC1">
    <w:name w:val="toc 1"/>
    <w:basedOn w:val="Normal"/>
    <w:next w:val="Normal"/>
    <w:autoRedefine/>
    <w:uiPriority w:val="39"/>
    <w:unhideWhenUsed/>
    <w:rsid w:val="00820492"/>
    <w:pPr>
      <w:spacing w:after="100"/>
    </w:pPr>
  </w:style>
  <w:style w:type="paragraph" w:styleId="TOC2">
    <w:name w:val="toc 2"/>
    <w:basedOn w:val="Normal"/>
    <w:next w:val="Normal"/>
    <w:autoRedefine/>
    <w:uiPriority w:val="39"/>
    <w:unhideWhenUsed/>
    <w:rsid w:val="00820492"/>
    <w:pPr>
      <w:spacing w:after="100"/>
      <w:ind w:left="220"/>
    </w:pPr>
  </w:style>
  <w:style w:type="paragraph" w:styleId="TOC3">
    <w:name w:val="toc 3"/>
    <w:basedOn w:val="Normal"/>
    <w:next w:val="Normal"/>
    <w:autoRedefine/>
    <w:uiPriority w:val="39"/>
    <w:unhideWhenUsed/>
    <w:rsid w:val="00820492"/>
    <w:pPr>
      <w:spacing w:after="100"/>
      <w:ind w:left="440"/>
    </w:pPr>
  </w:style>
  <w:style w:type="character" w:styleId="Hyperlink">
    <w:name w:val="Hyperlink"/>
    <w:basedOn w:val="DefaultParagraphFont"/>
    <w:uiPriority w:val="99"/>
    <w:unhideWhenUsed/>
    <w:rsid w:val="00820492"/>
    <w:rPr>
      <w:color w:val="0563C1" w:themeColor="hyperlink"/>
      <w:u w:val="single"/>
    </w:rPr>
  </w:style>
  <w:style w:type="paragraph" w:styleId="TableofFigures">
    <w:name w:val="table of figures"/>
    <w:basedOn w:val="Normal"/>
    <w:next w:val="Normal"/>
    <w:uiPriority w:val="99"/>
    <w:unhideWhenUsed/>
    <w:rsid w:val="00820492"/>
    <w:pPr>
      <w:spacing w:after="0"/>
    </w:pPr>
  </w:style>
  <w:style w:type="paragraph" w:customStyle="1" w:styleId="MTDisplayEquation">
    <w:name w:val="MTDisplayEquation"/>
    <w:basedOn w:val="Normal"/>
    <w:next w:val="Normal"/>
    <w:link w:val="MTDisplayEquation0"/>
    <w:rsid w:val="007A7294"/>
    <w:pPr>
      <w:tabs>
        <w:tab w:val="center" w:pos="4320"/>
        <w:tab w:val="right" w:pos="8640"/>
      </w:tabs>
    </w:pPr>
  </w:style>
  <w:style w:type="character" w:customStyle="1" w:styleId="MTDisplayEquation0">
    <w:name w:val="MTDisplayEquation תו"/>
    <w:basedOn w:val="DefaultParagraphFont"/>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1.wmf"/><Relationship Id="rId68" Type="http://schemas.openxmlformats.org/officeDocument/2006/relationships/oleObject" Target="embeddings/oleObject7.bin"/><Relationship Id="rId76" Type="http://schemas.openxmlformats.org/officeDocument/2006/relationships/image" Target="media/image57.png"/><Relationship Id="rId84"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image" Target="media/image54.wmf"/><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oleObject" Target="embeddings/oleObject10.bin"/><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0.wmf"/><Relationship Id="rId82" Type="http://schemas.openxmlformats.org/officeDocument/2006/relationships/footer" Target="footer3.xml"/><Relationship Id="rId19" Type="http://schemas.openxmlformats.org/officeDocument/2006/relationships/image" Target="media/image11.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image" Target="media/image53.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9.bin"/><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70" Type="http://schemas.openxmlformats.org/officeDocument/2006/relationships/oleObject" Target="embeddings/oleObject8.bin"/><Relationship Id="rId75" Type="http://schemas.openxmlformats.org/officeDocument/2006/relationships/image" Target="media/image56.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73" Type="http://schemas.openxmlformats.org/officeDocument/2006/relationships/image" Target="media/image55.wmf"/><Relationship Id="rId78" Type="http://schemas.openxmlformats.org/officeDocument/2006/relationships/header" Target="header2.xml"/><Relationship Id="rId81"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191D22"/>
    <w:rsid w:val="00500FF4"/>
    <w:rsid w:val="005314B0"/>
    <w:rsid w:val="00642ACE"/>
    <w:rsid w:val="007279C0"/>
    <w:rsid w:val="0074210D"/>
    <w:rsid w:val="00A6393E"/>
    <w:rsid w:val="00DF05A3"/>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 w:type="character" w:styleId="PlaceholderText">
    <w:name w:val="Placeholder Text"/>
    <w:basedOn w:val="DefaultParagraphFont"/>
    <w:uiPriority w:val="99"/>
    <w:semiHidden/>
    <w:rsid w:val="00DF05A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6-1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C000523-3555-45A4-9426-7651825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83</TotalTime>
  <Pages>73</Pages>
  <Words>16998</Words>
  <Characters>96892</Characters>
  <Application>Microsoft Office Word</Application>
  <DocSecurity>0</DocSecurity>
  <Lines>807</Lines>
  <Paragraphs>2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1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liora huf</cp:lastModifiedBy>
  <cp:revision>729</cp:revision>
  <dcterms:created xsi:type="dcterms:W3CDTF">2019-08-01T07:02:00Z</dcterms:created>
  <dcterms:modified xsi:type="dcterms:W3CDTF">2020-06-14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